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6C28A50" w14:textId="40D40C92" w:rsidR="0009699D" w:rsidRPr="00992F1D" w:rsidRDefault="00FF0AA3" w:rsidP="0009699D">
      <w:pPr>
        <w:pStyle w:val="i-worksheettype"/>
        <w:rPr>
          <w:lang w:val="en-GB"/>
        </w:rPr>
      </w:pPr>
      <w:r>
        <w:rPr>
          <w:lang w:val="en-GB"/>
        </w:rPr>
        <w:t>4</w:t>
      </w:r>
      <w:r w:rsidR="0009699D">
        <w:rPr>
          <w:lang w:val="en-GB"/>
        </w:rPr>
        <w:t>hapter test</w:t>
      </w:r>
    </w:p>
    <w:p w14:paraId="0041002C" w14:textId="479B3BEF" w:rsidR="0009699D" w:rsidRDefault="0009699D" w:rsidP="0009699D">
      <w:pPr>
        <w:pStyle w:val="i-worksheettitle"/>
      </w:pPr>
      <w:r>
        <w:t xml:space="preserve">Chapter </w:t>
      </w:r>
      <w:r w:rsidR="0006742B">
        <w:t>2</w:t>
      </w:r>
      <w:r>
        <w:t xml:space="preserve"> Acid</w:t>
      </w:r>
      <w:r w:rsidR="005B3088">
        <w:t>–</w:t>
      </w:r>
      <w:r>
        <w:t>base equilibrium system</w:t>
      </w:r>
    </w:p>
    <w:p w14:paraId="16A7EEC7" w14:textId="77777777" w:rsidR="00F04A33" w:rsidRDefault="00F04A33" w:rsidP="009925CE">
      <w:pPr>
        <w:pStyle w:val="i-worksheetpersonaldetails"/>
        <w:suppressAutoHyphens/>
      </w:pPr>
      <w:r w:rsidRPr="00B63D5B">
        <w:t>Name</w:t>
      </w:r>
      <w:r>
        <w:t>:</w:t>
      </w:r>
      <w:r>
        <w:tab/>
      </w:r>
      <w:r w:rsidRPr="00A4628A">
        <w:t>_____________________</w:t>
      </w:r>
    </w:p>
    <w:p w14:paraId="4380055C" w14:textId="77777777" w:rsidR="00F04A33" w:rsidRPr="00B63D5B" w:rsidRDefault="00F04A33" w:rsidP="009925CE">
      <w:pPr>
        <w:pStyle w:val="i-worksheetpersonaldetails"/>
        <w:suppressAutoHyphens/>
      </w:pPr>
      <w:r w:rsidRPr="00B63D5B">
        <w:t>Class:</w:t>
      </w:r>
      <w:r>
        <w:t xml:space="preserve"> </w:t>
      </w:r>
      <w:r w:rsidRPr="00A4628A">
        <w:t>_____________________</w:t>
      </w:r>
    </w:p>
    <w:p w14:paraId="215A75B0" w14:textId="77777777" w:rsidR="00F04A33" w:rsidRDefault="00F04A33" w:rsidP="009925CE">
      <w:pPr>
        <w:pStyle w:val="i-bodytextfo"/>
        <w:rPr>
          <w:rStyle w:val="i-bodytextbold"/>
        </w:rPr>
      </w:pPr>
    </w:p>
    <w:p w14:paraId="26619D8E" w14:textId="77777777" w:rsidR="00F04A33" w:rsidRPr="00EB3510" w:rsidRDefault="00F04A33" w:rsidP="00F04A33">
      <w:pPr>
        <w:pStyle w:val="i-bodytextfo"/>
        <w:rPr>
          <w:rStyle w:val="i-bodytextbold"/>
          <w:rFonts w:eastAsiaTheme="majorEastAsia"/>
        </w:rPr>
      </w:pPr>
      <w:r w:rsidRPr="00EB3510">
        <w:rPr>
          <w:rStyle w:val="i-bodytextbold"/>
          <w:rFonts w:eastAsiaTheme="majorEastAsia"/>
        </w:rPr>
        <w:t xml:space="preserve">Time permitted: </w:t>
      </w:r>
      <w:r>
        <w:rPr>
          <w:rStyle w:val="i-bodytextbold"/>
          <w:rFonts w:eastAsiaTheme="majorEastAsia"/>
        </w:rPr>
        <w:t>50</w:t>
      </w:r>
      <w:r w:rsidRPr="00EB3510">
        <w:rPr>
          <w:rStyle w:val="i-bodytextbold"/>
          <w:rFonts w:eastAsiaTheme="majorEastAsia"/>
        </w:rPr>
        <w:t xml:space="preserve"> minutes</w:t>
      </w:r>
    </w:p>
    <w:tbl>
      <w:tblPr>
        <w:tblW w:w="4817" w:type="pct"/>
        <w:tblBorders>
          <w:top w:val="single" w:sz="6" w:space="0" w:color="808080"/>
          <w:left w:val="single" w:sz="6" w:space="0" w:color="808080"/>
          <w:bottom w:val="single" w:sz="6" w:space="0" w:color="808080"/>
          <w:right w:val="single" w:sz="6" w:space="0" w:color="808080"/>
          <w:insideH w:val="single" w:sz="6" w:space="0" w:color="808080"/>
          <w:insideV w:val="single" w:sz="6" w:space="0" w:color="808080"/>
        </w:tblBorders>
        <w:tblLook w:val="0000" w:firstRow="0" w:lastRow="0" w:firstColumn="0" w:lastColumn="0" w:noHBand="0" w:noVBand="0"/>
      </w:tblPr>
      <w:tblGrid>
        <w:gridCol w:w="470"/>
        <w:gridCol w:w="2028"/>
        <w:gridCol w:w="2276"/>
        <w:gridCol w:w="2101"/>
        <w:gridCol w:w="2029"/>
      </w:tblGrid>
      <w:tr w:rsidR="0009699D" w:rsidRPr="00450598" w14:paraId="6ABA6526" w14:textId="77777777" w:rsidTr="00F04A33">
        <w:tc>
          <w:tcPr>
            <w:tcW w:w="470" w:type="dxa"/>
          </w:tcPr>
          <w:p w14:paraId="5436022A" w14:textId="77777777" w:rsidR="0009699D" w:rsidRPr="00450598" w:rsidRDefault="0009699D" w:rsidP="005B3088">
            <w:pPr>
              <w:pStyle w:val="i-tablecolumnheadalignedleft"/>
            </w:pPr>
          </w:p>
        </w:tc>
        <w:tc>
          <w:tcPr>
            <w:tcW w:w="2028" w:type="dxa"/>
            <w:tcMar>
              <w:top w:w="120" w:type="dxa"/>
              <w:bottom w:w="120" w:type="dxa"/>
            </w:tcMar>
            <w:vAlign w:val="center"/>
          </w:tcPr>
          <w:p w14:paraId="36FDF640" w14:textId="77777777" w:rsidR="0009699D" w:rsidRPr="00450598" w:rsidRDefault="0009699D" w:rsidP="005B3088">
            <w:pPr>
              <w:pStyle w:val="i-tablecolumnheadalignedleft"/>
            </w:pPr>
            <w:r w:rsidRPr="00450598">
              <w:t>Section</w:t>
            </w:r>
          </w:p>
        </w:tc>
        <w:tc>
          <w:tcPr>
            <w:tcW w:w="2276" w:type="dxa"/>
            <w:vAlign w:val="center"/>
          </w:tcPr>
          <w:p w14:paraId="47DCD742" w14:textId="77777777" w:rsidR="0009699D" w:rsidRPr="00450598" w:rsidRDefault="0009699D" w:rsidP="005B3088">
            <w:pPr>
              <w:pStyle w:val="i-tablecolumnheadcentred"/>
            </w:pPr>
            <w:r>
              <w:t>Number of questions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  <w:vAlign w:val="center"/>
          </w:tcPr>
          <w:p w14:paraId="7E3AC8ED" w14:textId="77777777" w:rsidR="0009699D" w:rsidRPr="00450598" w:rsidRDefault="0009699D" w:rsidP="005B3088">
            <w:pPr>
              <w:pStyle w:val="i-tablecolumnheadcentred"/>
            </w:pPr>
            <w:r w:rsidRPr="00450598">
              <w:t>Marks available</w:t>
            </w:r>
          </w:p>
        </w:tc>
        <w:tc>
          <w:tcPr>
            <w:tcW w:w="2029" w:type="dxa"/>
            <w:vAlign w:val="center"/>
          </w:tcPr>
          <w:p w14:paraId="303B3704" w14:textId="77777777" w:rsidR="0009699D" w:rsidRPr="00450598" w:rsidRDefault="0009699D" w:rsidP="005B3088">
            <w:pPr>
              <w:pStyle w:val="i-tablecolumnheadcentred"/>
            </w:pPr>
            <w:r>
              <w:t>Marks achieved</w:t>
            </w:r>
          </w:p>
        </w:tc>
      </w:tr>
      <w:tr w:rsidR="0009699D" w:rsidRPr="00450598" w14:paraId="7ABB0A98" w14:textId="77777777" w:rsidTr="00F04A33">
        <w:tc>
          <w:tcPr>
            <w:tcW w:w="470" w:type="dxa"/>
          </w:tcPr>
          <w:p w14:paraId="0BC754B3" w14:textId="77777777" w:rsidR="0009699D" w:rsidRPr="00450598" w:rsidRDefault="0009699D" w:rsidP="005B3088">
            <w:pPr>
              <w:pStyle w:val="i-tablecolumnheadalignedleft"/>
            </w:pPr>
            <w:r w:rsidRPr="00450598">
              <w:t>A</w:t>
            </w:r>
          </w:p>
        </w:tc>
        <w:tc>
          <w:tcPr>
            <w:tcW w:w="2028" w:type="dxa"/>
            <w:tcMar>
              <w:top w:w="120" w:type="dxa"/>
              <w:bottom w:w="120" w:type="dxa"/>
            </w:tcMar>
          </w:tcPr>
          <w:p w14:paraId="79090E19" w14:textId="77777777" w:rsidR="0009699D" w:rsidRPr="00450598" w:rsidRDefault="0009699D" w:rsidP="000843BF">
            <w:pPr>
              <w:pStyle w:val="i-tabletext"/>
            </w:pPr>
            <w:r w:rsidRPr="00450598">
              <w:t xml:space="preserve">Multiple choice </w:t>
            </w:r>
          </w:p>
        </w:tc>
        <w:tc>
          <w:tcPr>
            <w:tcW w:w="2276" w:type="dxa"/>
          </w:tcPr>
          <w:p w14:paraId="6B6EC253" w14:textId="77777777" w:rsidR="0009699D" w:rsidRDefault="0009699D" w:rsidP="005B3088">
            <w:pPr>
              <w:pStyle w:val="i-tablecolumntextcentred"/>
            </w:pPr>
            <w:r>
              <w:t>15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</w:tcPr>
          <w:p w14:paraId="1321E3EA" w14:textId="77777777" w:rsidR="0009699D" w:rsidRPr="00450598" w:rsidRDefault="0009699D" w:rsidP="005B3088">
            <w:pPr>
              <w:pStyle w:val="i-tablecolumntextcentred"/>
            </w:pPr>
            <w:r>
              <w:t>15</w:t>
            </w:r>
          </w:p>
        </w:tc>
        <w:tc>
          <w:tcPr>
            <w:tcW w:w="2029" w:type="dxa"/>
          </w:tcPr>
          <w:p w14:paraId="163141EE" w14:textId="77777777" w:rsidR="0009699D" w:rsidRPr="00450598" w:rsidRDefault="0009699D" w:rsidP="000843BF">
            <w:pPr>
              <w:pStyle w:val="i-tabletext"/>
            </w:pPr>
          </w:p>
        </w:tc>
      </w:tr>
      <w:tr w:rsidR="0009699D" w:rsidRPr="00450598" w14:paraId="3886918A" w14:textId="77777777" w:rsidTr="00F04A33">
        <w:tc>
          <w:tcPr>
            <w:tcW w:w="470" w:type="dxa"/>
          </w:tcPr>
          <w:p w14:paraId="74925FD4" w14:textId="77777777" w:rsidR="0009699D" w:rsidRPr="00450598" w:rsidRDefault="0009699D" w:rsidP="005B3088">
            <w:pPr>
              <w:pStyle w:val="i-tablecolumnheadalignedleft"/>
            </w:pPr>
            <w:r w:rsidRPr="00450598">
              <w:t>B</w:t>
            </w:r>
          </w:p>
        </w:tc>
        <w:tc>
          <w:tcPr>
            <w:tcW w:w="2028" w:type="dxa"/>
            <w:tcMar>
              <w:top w:w="120" w:type="dxa"/>
              <w:bottom w:w="120" w:type="dxa"/>
            </w:tcMar>
          </w:tcPr>
          <w:p w14:paraId="2E733689" w14:textId="77777777" w:rsidR="0009699D" w:rsidRPr="00450598" w:rsidRDefault="0009699D" w:rsidP="000843BF">
            <w:pPr>
              <w:pStyle w:val="i-tabletext"/>
            </w:pPr>
            <w:r w:rsidRPr="00450598">
              <w:t>Short answer</w:t>
            </w:r>
          </w:p>
        </w:tc>
        <w:tc>
          <w:tcPr>
            <w:tcW w:w="2276" w:type="dxa"/>
          </w:tcPr>
          <w:p w14:paraId="14FFFC9D" w14:textId="77777777" w:rsidR="0009699D" w:rsidRDefault="0009699D" w:rsidP="005B3088">
            <w:pPr>
              <w:pStyle w:val="i-tablecolumntextcentred"/>
            </w:pPr>
            <w:r>
              <w:t>5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</w:tcPr>
          <w:p w14:paraId="3B8ADA84" w14:textId="77777777" w:rsidR="0009699D" w:rsidRPr="00450598" w:rsidRDefault="0009699D" w:rsidP="005B3088">
            <w:pPr>
              <w:pStyle w:val="i-tablecolumntextcentred"/>
            </w:pPr>
            <w:r>
              <w:t>15</w:t>
            </w:r>
          </w:p>
        </w:tc>
        <w:tc>
          <w:tcPr>
            <w:tcW w:w="2029" w:type="dxa"/>
          </w:tcPr>
          <w:p w14:paraId="58EDDEBB" w14:textId="77777777" w:rsidR="0009699D" w:rsidRPr="00450598" w:rsidRDefault="0009699D" w:rsidP="000843BF">
            <w:pPr>
              <w:pStyle w:val="i-tabletext"/>
            </w:pPr>
          </w:p>
        </w:tc>
      </w:tr>
      <w:tr w:rsidR="0009699D" w:rsidRPr="00450598" w14:paraId="413ED0D5" w14:textId="77777777" w:rsidTr="00F04A33">
        <w:tc>
          <w:tcPr>
            <w:tcW w:w="470" w:type="dxa"/>
          </w:tcPr>
          <w:p w14:paraId="1D8A1A4D" w14:textId="77777777" w:rsidR="0009699D" w:rsidRPr="00450598" w:rsidRDefault="0009699D" w:rsidP="000843BF">
            <w:pPr>
              <w:suppressAutoHyphens/>
            </w:pPr>
          </w:p>
        </w:tc>
        <w:tc>
          <w:tcPr>
            <w:tcW w:w="2028" w:type="dxa"/>
            <w:tcMar>
              <w:top w:w="120" w:type="dxa"/>
              <w:bottom w:w="120" w:type="dxa"/>
            </w:tcMar>
            <w:vAlign w:val="bottom"/>
          </w:tcPr>
          <w:p w14:paraId="561FB42B" w14:textId="77777777" w:rsidR="0009699D" w:rsidRPr="00450598" w:rsidRDefault="0009699D" w:rsidP="000843BF">
            <w:pPr>
              <w:pStyle w:val="i-tabletext"/>
              <w:rPr>
                <w:rStyle w:val="i-tabletextbold"/>
              </w:rPr>
            </w:pPr>
            <w:r w:rsidRPr="00450598">
              <w:rPr>
                <w:rStyle w:val="i-tabletextbold"/>
              </w:rPr>
              <w:t>Total</w:t>
            </w:r>
          </w:p>
        </w:tc>
        <w:tc>
          <w:tcPr>
            <w:tcW w:w="2276" w:type="dxa"/>
          </w:tcPr>
          <w:p w14:paraId="194FB84E" w14:textId="77777777" w:rsidR="0009699D" w:rsidRDefault="0009699D" w:rsidP="005B3088">
            <w:pPr>
              <w:pStyle w:val="i-tablecolumntextcentred"/>
              <w:rPr>
                <w:rStyle w:val="i-tabletextbold"/>
              </w:rPr>
            </w:pPr>
            <w:r>
              <w:rPr>
                <w:rStyle w:val="i-tabletextbold"/>
              </w:rPr>
              <w:t>20</w:t>
            </w:r>
          </w:p>
        </w:tc>
        <w:tc>
          <w:tcPr>
            <w:tcW w:w="2101" w:type="dxa"/>
            <w:tcMar>
              <w:top w:w="120" w:type="dxa"/>
              <w:bottom w:w="120" w:type="dxa"/>
            </w:tcMar>
            <w:vAlign w:val="bottom"/>
          </w:tcPr>
          <w:p w14:paraId="225E4448" w14:textId="77777777" w:rsidR="0009699D" w:rsidRPr="00450598" w:rsidRDefault="0009699D" w:rsidP="005B3088">
            <w:pPr>
              <w:pStyle w:val="i-tablecolumntextcentred"/>
              <w:rPr>
                <w:rStyle w:val="i-tabletextbold"/>
              </w:rPr>
            </w:pPr>
            <w:r>
              <w:rPr>
                <w:rStyle w:val="i-tabletextbold"/>
              </w:rPr>
              <w:t>30</w:t>
            </w:r>
          </w:p>
        </w:tc>
        <w:tc>
          <w:tcPr>
            <w:tcW w:w="2029" w:type="dxa"/>
          </w:tcPr>
          <w:p w14:paraId="156E3DA0" w14:textId="77777777" w:rsidR="0009699D" w:rsidRPr="00450598" w:rsidRDefault="0009699D" w:rsidP="000843BF">
            <w:pPr>
              <w:pStyle w:val="i-tabletext"/>
              <w:rPr>
                <w:rStyle w:val="i-tabletextbold"/>
              </w:rPr>
            </w:pPr>
          </w:p>
        </w:tc>
      </w:tr>
    </w:tbl>
    <w:p w14:paraId="139BC242" w14:textId="77777777" w:rsidR="00F04A33" w:rsidRPr="00450598" w:rsidRDefault="00F04A33" w:rsidP="009925CE">
      <w:pPr>
        <w:pStyle w:val="i-bodytextfo"/>
      </w:pPr>
      <w:r w:rsidRPr="00450598">
        <w:rPr>
          <w:rStyle w:val="i-bodytextbold"/>
        </w:rPr>
        <w:t>Grade:</w:t>
      </w:r>
      <w:r w:rsidRPr="00A4628A">
        <w:t xml:space="preserve"> _____________________</w:t>
      </w:r>
    </w:p>
    <w:p w14:paraId="597815B9" w14:textId="77777777" w:rsidR="00F04A33" w:rsidRPr="008977CE" w:rsidRDefault="00F04A33" w:rsidP="00F04A33">
      <w:pPr>
        <w:pStyle w:val="i-bodytextfo"/>
        <w:rPr>
          <w:rStyle w:val="i-bodytextbold"/>
        </w:rPr>
      </w:pPr>
      <w:r w:rsidRPr="008977CE">
        <w:rPr>
          <w:rStyle w:val="i-bodytextbold"/>
        </w:rPr>
        <w:t>Scale:</w:t>
      </w:r>
    </w:p>
    <w:tbl>
      <w:tblPr>
        <w:tblW w:w="9532" w:type="dxa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76"/>
        <w:gridCol w:w="850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794"/>
        <w:gridCol w:w="576"/>
        <w:gridCol w:w="680"/>
      </w:tblGrid>
      <w:tr w:rsidR="0009699D" w:rsidRPr="00450598" w14:paraId="50751405" w14:textId="77777777" w:rsidTr="000843BF"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4F099CFF" w14:textId="77777777" w:rsidR="0009699D" w:rsidRPr="008977CE" w:rsidRDefault="0009699D" w:rsidP="005B3088">
            <w:pPr>
              <w:pStyle w:val="i-tablecolumnheadcentred"/>
            </w:pPr>
            <w:r w:rsidRPr="008977CE">
              <w:t>A+</w:t>
            </w:r>
          </w:p>
        </w:tc>
        <w:tc>
          <w:tcPr>
            <w:tcW w:w="85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3ED8B103" w14:textId="77777777" w:rsidR="0009699D" w:rsidRPr="008977CE" w:rsidRDefault="0009699D" w:rsidP="000843BF">
            <w:pPr>
              <w:pStyle w:val="i-tablecolumntextcentred"/>
              <w:suppressAutoHyphens/>
            </w:pPr>
            <w:r w:rsidRPr="008977CE">
              <w:t>29–30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1A0B99C8" w14:textId="77777777" w:rsidR="0009699D" w:rsidRPr="008977CE" w:rsidRDefault="0009699D" w:rsidP="005B3088">
            <w:pPr>
              <w:pStyle w:val="i-tablecolumnheadcentred"/>
            </w:pPr>
            <w:r w:rsidRPr="008977CE">
              <w:t>A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4A175164" w14:textId="77777777" w:rsidR="0009699D" w:rsidRPr="008977CE" w:rsidRDefault="0009699D" w:rsidP="000843BF">
            <w:pPr>
              <w:pStyle w:val="i-tablecolumntextcentred"/>
              <w:suppressAutoHyphens/>
            </w:pPr>
            <w:r w:rsidRPr="008977CE">
              <w:t xml:space="preserve">26–2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7B9A4AF5" w14:textId="77777777" w:rsidR="0009699D" w:rsidRPr="008977CE" w:rsidRDefault="0009699D" w:rsidP="005B3088">
            <w:pPr>
              <w:pStyle w:val="i-tablecolumnheadcentred"/>
            </w:pPr>
            <w:r w:rsidRPr="008977CE">
              <w:t>B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693A8CD7" w14:textId="77777777" w:rsidR="0009699D" w:rsidRPr="008977CE" w:rsidRDefault="0009699D" w:rsidP="000843BF">
            <w:pPr>
              <w:pStyle w:val="i-tablecolumntextcentred"/>
              <w:suppressAutoHyphens/>
            </w:pPr>
            <w:r w:rsidRPr="008977CE">
              <w:t xml:space="preserve">23–25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63A0D45" w14:textId="77777777" w:rsidR="0009699D" w:rsidRPr="008977CE" w:rsidRDefault="0009699D" w:rsidP="005B3088">
            <w:pPr>
              <w:pStyle w:val="i-tablecolumnheadcentred"/>
            </w:pPr>
            <w:r w:rsidRPr="008977CE">
              <w:t>C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7C1BB886" w14:textId="77777777" w:rsidR="0009699D" w:rsidRPr="008977CE" w:rsidRDefault="0009699D" w:rsidP="000843BF">
            <w:pPr>
              <w:pStyle w:val="i-tablecolumntextcentred"/>
              <w:suppressAutoHyphens/>
            </w:pPr>
            <w:r w:rsidRPr="008977CE">
              <w:t>19–22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4E82F02E" w14:textId="77777777" w:rsidR="0009699D" w:rsidRPr="008977CE" w:rsidRDefault="0009699D" w:rsidP="005B3088">
            <w:pPr>
              <w:pStyle w:val="i-tablecolumnheadcentred"/>
            </w:pPr>
            <w:r w:rsidRPr="008977CE">
              <w:t>D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1044E629" w14:textId="77777777" w:rsidR="0009699D" w:rsidRPr="008977CE" w:rsidRDefault="0009699D" w:rsidP="000843BF">
            <w:pPr>
              <w:pStyle w:val="i-tablecolumntextcentred"/>
              <w:suppressAutoHyphens/>
            </w:pPr>
            <w:r w:rsidRPr="008977CE">
              <w:t xml:space="preserve">15–18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3E3E7761" w14:textId="77777777" w:rsidR="0009699D" w:rsidRPr="008977CE" w:rsidRDefault="0009699D" w:rsidP="005B3088">
            <w:pPr>
              <w:pStyle w:val="i-tablecolumnheadcentred"/>
            </w:pPr>
            <w:r w:rsidRPr="008977CE">
              <w:t>E</w:t>
            </w:r>
          </w:p>
        </w:tc>
        <w:tc>
          <w:tcPr>
            <w:tcW w:w="794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7D769ED3" w14:textId="77777777" w:rsidR="0009699D" w:rsidRPr="008977CE" w:rsidRDefault="0009699D" w:rsidP="000843BF">
            <w:pPr>
              <w:pStyle w:val="i-tablecolumntextcentred"/>
              <w:suppressAutoHyphens/>
            </w:pPr>
            <w:r w:rsidRPr="008977CE">
              <w:t xml:space="preserve">9–14 </w:t>
            </w:r>
          </w:p>
        </w:tc>
        <w:tc>
          <w:tcPr>
            <w:tcW w:w="576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4AB7F5A5" w14:textId="77777777" w:rsidR="0009699D" w:rsidRPr="008977CE" w:rsidRDefault="0009699D" w:rsidP="005B3088">
            <w:pPr>
              <w:pStyle w:val="i-tablecolumnheadcentred"/>
            </w:pPr>
            <w:r w:rsidRPr="008977CE">
              <w:t>UG</w:t>
            </w:r>
          </w:p>
        </w:tc>
        <w:tc>
          <w:tcPr>
            <w:tcW w:w="680" w:type="dxa"/>
            <w:tcMar>
              <w:top w:w="120" w:type="dxa"/>
              <w:left w:w="0" w:type="dxa"/>
              <w:bottom w:w="120" w:type="dxa"/>
              <w:right w:w="0" w:type="dxa"/>
            </w:tcMar>
          </w:tcPr>
          <w:p w14:paraId="0E57917D" w14:textId="77777777" w:rsidR="0009699D" w:rsidRPr="00450598" w:rsidRDefault="0009699D" w:rsidP="000843BF">
            <w:pPr>
              <w:pStyle w:val="i-tablecolumntextcentred"/>
              <w:suppressAutoHyphens/>
            </w:pPr>
            <w:r w:rsidRPr="008977CE">
              <w:t>0–8</w:t>
            </w:r>
            <w:r w:rsidRPr="00450598">
              <w:t xml:space="preserve"> </w:t>
            </w:r>
          </w:p>
        </w:tc>
      </w:tr>
    </w:tbl>
    <w:p w14:paraId="368DD2B8" w14:textId="4B51B192" w:rsidR="0009699D" w:rsidRDefault="0009699D" w:rsidP="00F04A33">
      <w:pPr>
        <w:pStyle w:val="i-bodytextfo"/>
      </w:pPr>
    </w:p>
    <w:p w14:paraId="79D99A95" w14:textId="77777777" w:rsidR="0009699D" w:rsidRDefault="0009699D" w:rsidP="0009699D">
      <w:pPr>
        <w:rPr>
          <w:rStyle w:val="i-bodytextbold"/>
          <w:rFonts w:eastAsiaTheme="majorEastAsia"/>
        </w:rPr>
      </w:pPr>
      <w:r w:rsidRPr="00D12D57">
        <w:rPr>
          <w:rStyle w:val="i-bodytextbold"/>
          <w:rFonts w:eastAsiaTheme="majorEastAsia"/>
        </w:rPr>
        <w:t>Comments:</w:t>
      </w:r>
    </w:p>
    <w:p w14:paraId="087251EE" w14:textId="77777777" w:rsidR="00F04A33" w:rsidRPr="00D12D57" w:rsidRDefault="00F04A33" w:rsidP="00F04A33">
      <w:pPr>
        <w:pStyle w:val="i-bodytextfo"/>
        <w:rPr>
          <w:rStyle w:val="i-bodytextbold"/>
          <w:rFonts w:eastAsiaTheme="majorEastAsia"/>
        </w:rPr>
      </w:pPr>
    </w:p>
    <w:p w14:paraId="7DA0448A" w14:textId="77777777" w:rsidR="00F04A33" w:rsidRDefault="00F04A33" w:rsidP="0009699D">
      <w:pPr>
        <w:pStyle w:val="i-notetoDTO"/>
      </w:pPr>
      <w:r>
        <w:br w:type="page"/>
      </w:r>
    </w:p>
    <w:p w14:paraId="6C10125A" w14:textId="77777777" w:rsidR="0009699D" w:rsidRPr="00D57475" w:rsidRDefault="0009699D" w:rsidP="0009699D">
      <w:pPr>
        <w:pStyle w:val="i-chead"/>
        <w:rPr>
          <w:rStyle w:val="i-headbold"/>
        </w:rPr>
      </w:pPr>
      <w:r w:rsidRPr="00D12D57">
        <w:rPr>
          <w:rStyle w:val="i-headbold"/>
        </w:rPr>
        <w:lastRenderedPageBreak/>
        <w:t>Section A Multiple choice (15 marks)</w:t>
      </w:r>
    </w:p>
    <w:p w14:paraId="3F9CE8DA" w14:textId="77777777" w:rsidR="0009699D" w:rsidRPr="00450598" w:rsidRDefault="0009699D" w:rsidP="0009699D">
      <w:pPr>
        <w:pStyle w:val="i-bodytextfo"/>
      </w:pPr>
      <w:r w:rsidRPr="00450598">
        <w:t xml:space="preserve">Section A consists of </w:t>
      </w:r>
      <w:r>
        <w:t>15</w:t>
      </w:r>
      <w:r w:rsidRPr="00450598">
        <w:t xml:space="preserve"> questions, each worth one mark. Each question has only one correct answer. Circle the correct answer. Attempt all questions. Marks will not be deducted for incorrect answers.</w:t>
      </w:r>
      <w:r>
        <w:t xml:space="preserve"> </w:t>
      </w:r>
      <w:r w:rsidRPr="00A51501">
        <w:t xml:space="preserve">You are advised to spend no more than </w:t>
      </w:r>
      <w:r>
        <w:t>15</w:t>
      </w:r>
      <w:r w:rsidRPr="00A51501">
        <w:t xml:space="preserve"> minutes on this section</w:t>
      </w:r>
      <w:r>
        <w:t>.</w:t>
      </w:r>
    </w:p>
    <w:p w14:paraId="2EF9F86A" w14:textId="02675B5C" w:rsidR="002E3181" w:rsidRPr="00176800" w:rsidRDefault="002E3181" w:rsidP="00F876A7">
      <w:pPr>
        <w:pStyle w:val="i-numberedlist1"/>
      </w:pPr>
      <w:r w:rsidRPr="00F876A7">
        <w:rPr>
          <w:rStyle w:val="i-listnumber"/>
        </w:rPr>
        <w:t>1</w:t>
      </w:r>
      <w:r w:rsidRPr="00176800">
        <w:tab/>
      </w:r>
      <w:r w:rsidR="003045D7" w:rsidRPr="00176800">
        <w:t>A safe and accurate way of distinguishing between a strong and weak base</w:t>
      </w:r>
      <w:r w:rsidR="005B3088">
        <w:t xml:space="preserve"> is by</w:t>
      </w:r>
      <w:r w:rsidR="000105BD">
        <w:t>:</w:t>
      </w:r>
    </w:p>
    <w:p w14:paraId="46BBC031" w14:textId="6FA701D0" w:rsidR="002E3181" w:rsidRPr="00176800" w:rsidRDefault="002E3181" w:rsidP="00F876A7">
      <w:pPr>
        <w:pStyle w:val="i-numberedlist2"/>
      </w:pPr>
      <w:r w:rsidRPr="00F876A7">
        <w:rPr>
          <w:rStyle w:val="i-listnumber"/>
        </w:rPr>
        <w:t>A</w:t>
      </w:r>
      <w:r w:rsidRPr="00176800">
        <w:tab/>
      </w:r>
      <w:r w:rsidR="005B3088">
        <w:t>t</w:t>
      </w:r>
      <w:r w:rsidR="003045D7" w:rsidRPr="00176800">
        <w:t>aste</w:t>
      </w:r>
      <w:r w:rsidR="005B3088">
        <w:t>.</w:t>
      </w:r>
    </w:p>
    <w:p w14:paraId="2BC8EECB" w14:textId="74FD6A6A" w:rsidR="002E3181" w:rsidRPr="00176800" w:rsidRDefault="002E3181" w:rsidP="00F876A7">
      <w:pPr>
        <w:pStyle w:val="i-numberedlist2"/>
      </w:pPr>
      <w:r w:rsidRPr="00F876A7">
        <w:rPr>
          <w:rStyle w:val="i-listnumber"/>
        </w:rPr>
        <w:t>B</w:t>
      </w:r>
      <w:r w:rsidRPr="00176800">
        <w:tab/>
      </w:r>
      <w:r w:rsidR="005B3088">
        <w:t>e</w:t>
      </w:r>
      <w:r w:rsidR="003045D7" w:rsidRPr="00176800">
        <w:t>lectrical conductivity</w:t>
      </w:r>
      <w:r w:rsidR="005B3088">
        <w:t>.</w:t>
      </w:r>
    </w:p>
    <w:p w14:paraId="567DB72A" w14:textId="38E86D41" w:rsidR="002E3181" w:rsidRPr="00176800" w:rsidRDefault="002E3181" w:rsidP="00F876A7">
      <w:pPr>
        <w:pStyle w:val="i-numberedlist2"/>
      </w:pPr>
      <w:r w:rsidRPr="00F876A7">
        <w:rPr>
          <w:rStyle w:val="i-listnumber"/>
        </w:rPr>
        <w:t>C</w:t>
      </w:r>
      <w:r w:rsidRPr="00176800">
        <w:tab/>
      </w:r>
      <w:r w:rsidR="005B3088">
        <w:t>l</w:t>
      </w:r>
      <w:r w:rsidR="003045D7" w:rsidRPr="00176800">
        <w:t>itmus paper</w:t>
      </w:r>
      <w:r w:rsidR="005B3088">
        <w:t>.</w:t>
      </w:r>
    </w:p>
    <w:p w14:paraId="2FE8A2CC" w14:textId="47B41D1F" w:rsidR="002E3181" w:rsidRPr="00176800" w:rsidRDefault="002E3181" w:rsidP="00F876A7">
      <w:pPr>
        <w:pStyle w:val="i-numberedlist2"/>
      </w:pPr>
      <w:r w:rsidRPr="00F876A7">
        <w:rPr>
          <w:rStyle w:val="i-listnumber"/>
        </w:rPr>
        <w:t>D</w:t>
      </w:r>
      <w:r w:rsidRPr="00176800">
        <w:tab/>
      </w:r>
      <w:r w:rsidR="005B3088">
        <w:t>a</w:t>
      </w:r>
      <w:r w:rsidR="003045D7" w:rsidRPr="00176800">
        <w:t>ddition of acid</w:t>
      </w:r>
      <w:r w:rsidR="005B3088">
        <w:t>.</w:t>
      </w:r>
    </w:p>
    <w:p w14:paraId="0ABA2C1A" w14:textId="2AACF284" w:rsidR="002E3181" w:rsidRPr="00176800" w:rsidRDefault="002E3181" w:rsidP="00F876A7">
      <w:pPr>
        <w:pStyle w:val="i-numberedlist1"/>
      </w:pPr>
      <w:r w:rsidRPr="00F876A7">
        <w:rPr>
          <w:rStyle w:val="i-listnumber"/>
        </w:rPr>
        <w:t>2</w:t>
      </w:r>
      <w:r w:rsidRPr="00176800">
        <w:tab/>
      </w:r>
      <w:r w:rsidR="00516D64" w:rsidRPr="00176800">
        <w:t>An Arrhenius acid</w:t>
      </w:r>
      <w:r w:rsidR="00F876A7">
        <w:t>:</w:t>
      </w:r>
    </w:p>
    <w:p w14:paraId="233A9992" w14:textId="161166A4" w:rsidR="002E3181" w:rsidRPr="00176800" w:rsidRDefault="002E3181" w:rsidP="00F876A7">
      <w:pPr>
        <w:pStyle w:val="i-numberedlist2"/>
      </w:pPr>
      <w:proofErr w:type="gramStart"/>
      <w:r w:rsidRPr="00F876A7">
        <w:rPr>
          <w:rStyle w:val="i-listnumber"/>
        </w:rPr>
        <w:t>A</w:t>
      </w:r>
      <w:proofErr w:type="gramEnd"/>
      <w:r w:rsidRPr="00176800">
        <w:tab/>
      </w:r>
      <w:r w:rsidR="00516D64" w:rsidRPr="00176800">
        <w:t>accepts protons</w:t>
      </w:r>
      <w:r w:rsidR="00686B3A">
        <w:t>.</w:t>
      </w:r>
    </w:p>
    <w:p w14:paraId="1A222B64" w14:textId="349B6264" w:rsidR="002E3181" w:rsidRPr="00176800" w:rsidRDefault="002E3181" w:rsidP="00F876A7">
      <w:pPr>
        <w:pStyle w:val="i-numberedlist2"/>
      </w:pPr>
      <w:r w:rsidRPr="00F876A7">
        <w:rPr>
          <w:rStyle w:val="i-listnumber"/>
        </w:rPr>
        <w:t>B</w:t>
      </w:r>
      <w:r w:rsidRPr="00176800">
        <w:tab/>
      </w:r>
      <w:r w:rsidR="00516D64" w:rsidRPr="00176800">
        <w:t>donates protons</w:t>
      </w:r>
      <w:r w:rsidR="00686B3A">
        <w:t>.</w:t>
      </w:r>
    </w:p>
    <w:p w14:paraId="2BE75B65" w14:textId="481A74BD" w:rsidR="002E3181" w:rsidRPr="00176800" w:rsidRDefault="002E3181" w:rsidP="00F876A7">
      <w:pPr>
        <w:pStyle w:val="i-numberedlist2"/>
      </w:pPr>
      <w:r w:rsidRPr="00F876A7">
        <w:rPr>
          <w:rStyle w:val="i-listnumber"/>
        </w:rPr>
        <w:t>C</w:t>
      </w:r>
      <w:r w:rsidRPr="00176800">
        <w:tab/>
      </w:r>
      <w:r w:rsidR="00516D64" w:rsidRPr="00176800">
        <w:t>releases hydrogen ions in solution</w:t>
      </w:r>
      <w:r w:rsidR="00686B3A">
        <w:t>.</w:t>
      </w:r>
    </w:p>
    <w:p w14:paraId="65A9F0C7" w14:textId="5974384D" w:rsidR="002E3181" w:rsidRPr="00176800" w:rsidRDefault="002E3181" w:rsidP="00F876A7">
      <w:pPr>
        <w:pStyle w:val="i-numberedlist2"/>
      </w:pPr>
      <w:r w:rsidRPr="00F876A7">
        <w:rPr>
          <w:rStyle w:val="i-listnumber"/>
        </w:rPr>
        <w:t>D</w:t>
      </w:r>
      <w:r w:rsidRPr="00176800">
        <w:tab/>
      </w:r>
      <w:r w:rsidR="00516D64" w:rsidRPr="00176800">
        <w:t>releases hydroxide ions in solution</w:t>
      </w:r>
      <w:r w:rsidR="00F876A7">
        <w:t>.</w:t>
      </w:r>
    </w:p>
    <w:p w14:paraId="4387003F" w14:textId="02C57F01" w:rsidR="002E3181" w:rsidRPr="00176800" w:rsidRDefault="002E3181" w:rsidP="00392A9D">
      <w:pPr>
        <w:pStyle w:val="i-numberedlist1"/>
      </w:pPr>
      <w:r w:rsidRPr="00392A9D">
        <w:rPr>
          <w:rStyle w:val="i-listnumber"/>
        </w:rPr>
        <w:t>3</w:t>
      </w:r>
      <w:r w:rsidRPr="00176800">
        <w:tab/>
      </w:r>
      <w:r w:rsidR="00F56EAC" w:rsidRPr="00176800">
        <w:t>W</w:t>
      </w:r>
      <w:r w:rsidR="00BF0159" w:rsidRPr="00176800">
        <w:t>h</w:t>
      </w:r>
      <w:r w:rsidR="00F56EAC" w:rsidRPr="00176800">
        <w:t>ich</w:t>
      </w:r>
      <w:r w:rsidR="00BF0159" w:rsidRPr="00176800">
        <w:t xml:space="preserve"> is </w:t>
      </w:r>
      <w:r w:rsidR="00392A9D">
        <w:t>the</w:t>
      </w:r>
      <w:r w:rsidR="00F56EAC" w:rsidRPr="00176800">
        <w:t xml:space="preserve"> correct</w:t>
      </w:r>
      <w:r w:rsidR="00BF0159" w:rsidRPr="00176800">
        <w:t xml:space="preserve"> conjugate pair</w:t>
      </w:r>
      <w:r w:rsidR="00F56EAC" w:rsidRPr="00176800">
        <w:t>ing</w:t>
      </w:r>
      <w:r w:rsidR="00392A9D">
        <w:t>, in order,</w:t>
      </w:r>
      <w:r w:rsidR="00BF0159" w:rsidRPr="00176800">
        <w:t xml:space="preserve"> of the </w:t>
      </w:r>
      <w:r w:rsidR="00392A9D" w:rsidRPr="00176800">
        <w:t>following?</w:t>
      </w:r>
    </w:p>
    <w:p w14:paraId="2D2157B1" w14:textId="0328955D" w:rsidR="00BF0159" w:rsidRPr="00176800" w:rsidRDefault="00BF0159" w:rsidP="00392A9D">
      <w:pPr>
        <w:pStyle w:val="i-equationtext"/>
      </w:pPr>
      <w:r w:rsidRPr="00176800">
        <w:t>H</w:t>
      </w:r>
      <w:r w:rsidRPr="00DA39A3">
        <w:rPr>
          <w:rStyle w:val="i-listsubscript"/>
        </w:rPr>
        <w:t>2</w:t>
      </w:r>
      <w:r w:rsidRPr="00176800">
        <w:t>O, OH</w:t>
      </w:r>
      <w:r w:rsidR="00392A9D" w:rsidRPr="00DA39A3">
        <w:rPr>
          <w:rStyle w:val="i-listsuperscript"/>
        </w:rPr>
        <w:t>–</w:t>
      </w:r>
      <w:r w:rsidRPr="00176800">
        <w:t>, NH</w:t>
      </w:r>
      <w:r w:rsidRPr="00DA39A3">
        <w:rPr>
          <w:rStyle w:val="i-listsubscript"/>
        </w:rPr>
        <w:t>3</w:t>
      </w:r>
      <w:r w:rsidRPr="00176800">
        <w:t>, CO</w:t>
      </w:r>
      <w:r w:rsidRPr="00DA39A3">
        <w:rPr>
          <w:rStyle w:val="i-listsubscript"/>
        </w:rPr>
        <w:t>3</w:t>
      </w:r>
      <w:r w:rsidRPr="00DA39A3">
        <w:rPr>
          <w:rStyle w:val="i-listsuperscript"/>
        </w:rPr>
        <w:t>2</w:t>
      </w:r>
      <w:r w:rsidR="00392A9D" w:rsidRPr="00DA39A3">
        <w:rPr>
          <w:rStyle w:val="i-listsuperscript"/>
        </w:rPr>
        <w:t>–</w:t>
      </w:r>
    </w:p>
    <w:p w14:paraId="732DDCDE" w14:textId="642E0F75" w:rsidR="002E3181" w:rsidRPr="00176800" w:rsidRDefault="002E3181" w:rsidP="00392A9D">
      <w:pPr>
        <w:pStyle w:val="i-numberedlist2"/>
      </w:pPr>
      <w:r w:rsidRPr="00392A9D">
        <w:rPr>
          <w:rStyle w:val="i-listnumber"/>
        </w:rPr>
        <w:t>A</w:t>
      </w:r>
      <w:r w:rsidRPr="00176800">
        <w:tab/>
      </w:r>
      <w:r w:rsidR="00267171" w:rsidRPr="00176800">
        <w:t>OH</w:t>
      </w:r>
      <w:r w:rsidR="00392A9D" w:rsidRPr="00972241">
        <w:rPr>
          <w:rStyle w:val="i-listsuperscript"/>
        </w:rPr>
        <w:t>–</w:t>
      </w:r>
      <w:r w:rsidR="00267171" w:rsidRPr="00176800">
        <w:t>, H</w:t>
      </w:r>
      <w:r w:rsidR="00267171" w:rsidRPr="00972241">
        <w:rPr>
          <w:rStyle w:val="i-listsubscript"/>
        </w:rPr>
        <w:t>2</w:t>
      </w:r>
      <w:r w:rsidR="00267171" w:rsidRPr="00176800">
        <w:t>O, NH</w:t>
      </w:r>
      <w:r w:rsidR="00267171" w:rsidRPr="00972241">
        <w:rPr>
          <w:rStyle w:val="i-listsubscript"/>
        </w:rPr>
        <w:t>4</w:t>
      </w:r>
      <w:r w:rsidR="00267171" w:rsidRPr="00972241">
        <w:rPr>
          <w:rStyle w:val="i-listsuperscript"/>
        </w:rPr>
        <w:t>+</w:t>
      </w:r>
      <w:r w:rsidR="00267171" w:rsidRPr="00176800">
        <w:t>, CO</w:t>
      </w:r>
      <w:r w:rsidR="00267171" w:rsidRPr="00972241">
        <w:rPr>
          <w:rStyle w:val="i-listsubscript"/>
        </w:rPr>
        <w:t>2</w:t>
      </w:r>
    </w:p>
    <w:p w14:paraId="417F19FF" w14:textId="54C96D20" w:rsidR="002E3181" w:rsidRPr="00176800" w:rsidRDefault="002E3181" w:rsidP="00392A9D">
      <w:pPr>
        <w:pStyle w:val="i-numberedlist2"/>
      </w:pPr>
      <w:r w:rsidRPr="00392A9D">
        <w:rPr>
          <w:rStyle w:val="i-listnumber"/>
        </w:rPr>
        <w:t>B</w:t>
      </w:r>
      <w:r w:rsidRPr="00176800">
        <w:tab/>
      </w:r>
      <w:r w:rsidR="00F56EAC" w:rsidRPr="00176800">
        <w:t>H</w:t>
      </w:r>
      <w:r w:rsidR="00F56EAC" w:rsidRPr="00972241">
        <w:rPr>
          <w:rStyle w:val="i-listsubscript"/>
        </w:rPr>
        <w:t>3</w:t>
      </w:r>
      <w:r w:rsidR="00F56EAC" w:rsidRPr="00176800">
        <w:t>O</w:t>
      </w:r>
      <w:r w:rsidR="00F56EAC" w:rsidRPr="00972241">
        <w:rPr>
          <w:rStyle w:val="i-listsuperscript"/>
        </w:rPr>
        <w:t>+</w:t>
      </w:r>
      <w:r w:rsidR="00F56EAC" w:rsidRPr="00176800">
        <w:t>, H</w:t>
      </w:r>
      <w:r w:rsidR="00F56EAC" w:rsidRPr="00972241">
        <w:rPr>
          <w:rStyle w:val="i-listsuperscript"/>
        </w:rPr>
        <w:t>+</w:t>
      </w:r>
      <w:r w:rsidR="00F56EAC" w:rsidRPr="00176800">
        <w:t>, NH</w:t>
      </w:r>
      <w:r w:rsidR="00F56EAC" w:rsidRPr="00972241">
        <w:rPr>
          <w:rStyle w:val="i-listsubscript"/>
        </w:rPr>
        <w:t>2</w:t>
      </w:r>
      <w:r w:rsidR="00F56EAC" w:rsidRPr="00176800">
        <w:t>, HCO</w:t>
      </w:r>
      <w:r w:rsidR="00F56EAC" w:rsidRPr="00972241">
        <w:rPr>
          <w:rStyle w:val="i-listsubscript"/>
        </w:rPr>
        <w:t>3</w:t>
      </w:r>
      <w:r w:rsidR="00392A9D" w:rsidRPr="00972241">
        <w:rPr>
          <w:rStyle w:val="i-listsuperscript"/>
        </w:rPr>
        <w:t>–</w:t>
      </w:r>
    </w:p>
    <w:p w14:paraId="44153476" w14:textId="2BDE534C" w:rsidR="002E3181" w:rsidRPr="00176800" w:rsidRDefault="002E3181" w:rsidP="00392A9D">
      <w:pPr>
        <w:pStyle w:val="i-numberedlist2"/>
      </w:pPr>
      <w:r w:rsidRPr="00392A9D">
        <w:rPr>
          <w:rStyle w:val="i-listnumber"/>
        </w:rPr>
        <w:t>C</w:t>
      </w:r>
      <w:r w:rsidRPr="00176800">
        <w:tab/>
      </w:r>
      <w:r w:rsidR="00F56EAC" w:rsidRPr="00176800">
        <w:t>H</w:t>
      </w:r>
      <w:r w:rsidR="00F56EAC" w:rsidRPr="00972241">
        <w:rPr>
          <w:rStyle w:val="i-listsubscript"/>
        </w:rPr>
        <w:t>3</w:t>
      </w:r>
      <w:r w:rsidR="00F56EAC" w:rsidRPr="00176800">
        <w:t>O</w:t>
      </w:r>
      <w:r w:rsidR="00F56EAC" w:rsidRPr="00972241">
        <w:rPr>
          <w:rStyle w:val="i-listsuperscript"/>
        </w:rPr>
        <w:t>+</w:t>
      </w:r>
      <w:r w:rsidR="00F56EAC" w:rsidRPr="00176800">
        <w:t>, H</w:t>
      </w:r>
      <w:r w:rsidR="00F56EAC" w:rsidRPr="00972241">
        <w:rPr>
          <w:rStyle w:val="i-listsubscript"/>
        </w:rPr>
        <w:t>2</w:t>
      </w:r>
      <w:r w:rsidR="00F56EAC" w:rsidRPr="00176800">
        <w:t>O, NH</w:t>
      </w:r>
      <w:r w:rsidR="00F56EAC" w:rsidRPr="00972241">
        <w:rPr>
          <w:rStyle w:val="i-listsubscript"/>
        </w:rPr>
        <w:t>4</w:t>
      </w:r>
      <w:r w:rsidR="00F56EAC" w:rsidRPr="00972241">
        <w:rPr>
          <w:rStyle w:val="i-listsuperscript"/>
        </w:rPr>
        <w:t>+</w:t>
      </w:r>
      <w:r w:rsidR="00F56EAC" w:rsidRPr="00176800">
        <w:t>, HCO</w:t>
      </w:r>
      <w:r w:rsidR="00F56EAC" w:rsidRPr="00972241">
        <w:rPr>
          <w:rStyle w:val="i-listsubscript"/>
        </w:rPr>
        <w:t>3</w:t>
      </w:r>
      <w:r w:rsidR="00392A9D" w:rsidRPr="00972241">
        <w:rPr>
          <w:rStyle w:val="i-listsuperscript"/>
        </w:rPr>
        <w:t>–</w:t>
      </w:r>
    </w:p>
    <w:p w14:paraId="7C8A7120" w14:textId="3CF3BE5B" w:rsidR="002E3181" w:rsidRPr="00176800" w:rsidRDefault="002E3181" w:rsidP="00392A9D">
      <w:pPr>
        <w:pStyle w:val="i-numberedlist2"/>
        <w:rPr>
          <w:bCs/>
        </w:rPr>
      </w:pPr>
      <w:r w:rsidRPr="00392A9D">
        <w:rPr>
          <w:rStyle w:val="i-listnumber"/>
        </w:rPr>
        <w:t>D</w:t>
      </w:r>
      <w:r w:rsidRPr="00176800">
        <w:tab/>
      </w:r>
      <w:r w:rsidR="00F56EAC" w:rsidRPr="00176800">
        <w:t>H</w:t>
      </w:r>
      <w:r w:rsidR="00F56EAC" w:rsidRPr="00972241">
        <w:rPr>
          <w:rStyle w:val="i-listsubscript"/>
        </w:rPr>
        <w:t>3</w:t>
      </w:r>
      <w:r w:rsidR="00F56EAC" w:rsidRPr="00176800">
        <w:t>O</w:t>
      </w:r>
      <w:r w:rsidR="00F56EAC" w:rsidRPr="00972241">
        <w:rPr>
          <w:rStyle w:val="i-listsuperscript"/>
        </w:rPr>
        <w:t>+</w:t>
      </w:r>
      <w:r w:rsidR="00F56EAC" w:rsidRPr="00176800">
        <w:t>, H</w:t>
      </w:r>
      <w:r w:rsidR="00F56EAC" w:rsidRPr="00972241">
        <w:rPr>
          <w:rStyle w:val="i-listsubscript"/>
        </w:rPr>
        <w:t>2</w:t>
      </w:r>
      <w:r w:rsidR="00F56EAC" w:rsidRPr="00176800">
        <w:t>O, NH</w:t>
      </w:r>
      <w:r w:rsidR="00F56EAC" w:rsidRPr="00972241">
        <w:rPr>
          <w:rStyle w:val="i-listsubscript"/>
        </w:rPr>
        <w:t>4</w:t>
      </w:r>
      <w:r w:rsidR="00F56EAC" w:rsidRPr="00972241">
        <w:rPr>
          <w:rStyle w:val="i-listsuperscript"/>
        </w:rPr>
        <w:t>+</w:t>
      </w:r>
      <w:r w:rsidR="00F56EAC" w:rsidRPr="00176800">
        <w:t>, H</w:t>
      </w:r>
      <w:r w:rsidR="00F56EAC" w:rsidRPr="00972241">
        <w:rPr>
          <w:rStyle w:val="i-listsubscript"/>
        </w:rPr>
        <w:t>2</w:t>
      </w:r>
      <w:r w:rsidR="00F56EAC" w:rsidRPr="00176800">
        <w:t>CO</w:t>
      </w:r>
      <w:r w:rsidR="00F56EAC" w:rsidRPr="00972241">
        <w:rPr>
          <w:rStyle w:val="i-listsubscript"/>
        </w:rPr>
        <w:t>3</w:t>
      </w:r>
    </w:p>
    <w:p w14:paraId="6622C5CB" w14:textId="352E18BE" w:rsidR="002E3181" w:rsidRPr="00176800" w:rsidRDefault="002E3181" w:rsidP="003168C7">
      <w:pPr>
        <w:pStyle w:val="i-numberedlist1"/>
      </w:pPr>
      <w:r w:rsidRPr="003168C7">
        <w:rPr>
          <w:rStyle w:val="i-listnumber"/>
        </w:rPr>
        <w:t>4</w:t>
      </w:r>
      <w:r w:rsidRPr="00176800">
        <w:tab/>
      </w:r>
      <w:r w:rsidR="00DA58D6" w:rsidRPr="00176800">
        <w:t xml:space="preserve">In which of the following </w:t>
      </w:r>
      <w:r w:rsidR="006B63AC" w:rsidRPr="00176800">
        <w:t>equilibriums</w:t>
      </w:r>
      <w:r w:rsidR="00DA58D6" w:rsidRPr="00176800">
        <w:t xml:space="preserve"> does water act as a base?</w:t>
      </w:r>
    </w:p>
    <w:p w14:paraId="6C424A86" w14:textId="77777777" w:rsidR="003250E2" w:rsidRPr="00176800" w:rsidRDefault="003250E2" w:rsidP="00965B08">
      <w:pPr>
        <w:pStyle w:val="i-numberedlist3"/>
      </w:pPr>
      <w:proofErr w:type="spellStart"/>
      <w:r w:rsidRPr="00FB1141">
        <w:rPr>
          <w:rStyle w:val="i-listnumber"/>
        </w:rPr>
        <w:t>i</w:t>
      </w:r>
      <w:proofErr w:type="spellEnd"/>
      <w:r>
        <w:tab/>
      </w:r>
      <w:r w:rsidRPr="00176800">
        <w:t>NH</w:t>
      </w:r>
      <w:r w:rsidRPr="00E9559B">
        <w:rPr>
          <w:rStyle w:val="i-listsubscript"/>
        </w:rPr>
        <w:t>4</w:t>
      </w:r>
      <w:r w:rsidRPr="00FB1141">
        <w:rPr>
          <w:rStyle w:val="i-listsuperscript"/>
        </w:rPr>
        <w:t>+</w:t>
      </w:r>
      <w:r w:rsidRPr="00176800">
        <w:t xml:space="preserve"> + H</w:t>
      </w:r>
      <w:r w:rsidRPr="00E9559B">
        <w:rPr>
          <w:rStyle w:val="i-listsubscript"/>
        </w:rPr>
        <w:t>2</w:t>
      </w:r>
      <w:r w:rsidRPr="00176800">
        <w:t xml:space="preserve">O </w:t>
      </w:r>
      <w:r w:rsidRPr="00176800">
        <w:sym w:font="Wingdings 3" w:char="F044"/>
      </w:r>
      <w:r w:rsidRPr="00176800">
        <w:t xml:space="preserve"> NH</w:t>
      </w:r>
      <w:r w:rsidRPr="00E9559B">
        <w:rPr>
          <w:rStyle w:val="i-listsubscript"/>
        </w:rPr>
        <w:t>3</w:t>
      </w:r>
      <w:r w:rsidRPr="00176800">
        <w:t xml:space="preserve"> + H</w:t>
      </w:r>
      <w:r w:rsidRPr="00E9559B">
        <w:rPr>
          <w:rStyle w:val="i-listsubscript"/>
        </w:rPr>
        <w:t>3</w:t>
      </w:r>
      <w:r w:rsidRPr="00176800">
        <w:t>O</w:t>
      </w:r>
      <w:r w:rsidRPr="00FB1141">
        <w:rPr>
          <w:rStyle w:val="i-listsuperscript"/>
        </w:rPr>
        <w:t>+</w:t>
      </w:r>
      <w:r w:rsidRPr="00176800">
        <w:t>,</w:t>
      </w:r>
    </w:p>
    <w:p w14:paraId="4631E859" w14:textId="77777777" w:rsidR="003250E2" w:rsidRPr="00176800" w:rsidRDefault="003250E2" w:rsidP="00965B08">
      <w:pPr>
        <w:pStyle w:val="i-numberedlist3"/>
      </w:pPr>
      <w:r w:rsidRPr="00FB1141">
        <w:rPr>
          <w:rStyle w:val="i-listnumber"/>
        </w:rPr>
        <w:t>ii</w:t>
      </w:r>
      <w:r>
        <w:tab/>
      </w:r>
      <w:r w:rsidRPr="00176800">
        <w:t>HCO</w:t>
      </w:r>
      <w:r w:rsidRPr="00E9559B">
        <w:rPr>
          <w:rStyle w:val="i-listsubscript"/>
        </w:rPr>
        <w:t>3</w:t>
      </w:r>
      <w:r>
        <w:rPr>
          <w:rStyle w:val="i-listsuperscript"/>
        </w:rPr>
        <w:t>–</w:t>
      </w:r>
      <w:r>
        <w:t xml:space="preserve"> +</w:t>
      </w:r>
      <w:r w:rsidRPr="00176800">
        <w:t xml:space="preserve"> H</w:t>
      </w:r>
      <w:r w:rsidRPr="00E9559B">
        <w:rPr>
          <w:rStyle w:val="i-listsubscript"/>
        </w:rPr>
        <w:t>2</w:t>
      </w:r>
      <w:r w:rsidRPr="00176800">
        <w:t xml:space="preserve">O </w:t>
      </w:r>
      <w:r w:rsidRPr="00176800">
        <w:sym w:font="Wingdings 3" w:char="F044"/>
      </w:r>
      <w:r w:rsidRPr="00176800">
        <w:t xml:space="preserve"> H</w:t>
      </w:r>
      <w:r w:rsidRPr="00E9559B">
        <w:rPr>
          <w:rStyle w:val="i-listsubscript"/>
        </w:rPr>
        <w:t>2</w:t>
      </w:r>
      <w:r w:rsidRPr="00176800">
        <w:t>CO</w:t>
      </w:r>
      <w:r w:rsidRPr="00E9559B">
        <w:rPr>
          <w:rStyle w:val="i-listsubscript"/>
        </w:rPr>
        <w:t>3</w:t>
      </w:r>
      <w:r w:rsidRPr="00176800">
        <w:t xml:space="preserve"> + OH</w:t>
      </w:r>
      <w:r>
        <w:rPr>
          <w:rStyle w:val="i-listsuperscript"/>
        </w:rPr>
        <w:t>–</w:t>
      </w:r>
    </w:p>
    <w:p w14:paraId="03AB66F1" w14:textId="77777777" w:rsidR="003250E2" w:rsidRPr="00176800" w:rsidRDefault="003250E2" w:rsidP="00965B08">
      <w:pPr>
        <w:pStyle w:val="i-numberedlist3"/>
      </w:pPr>
      <w:r w:rsidRPr="00FB1141">
        <w:rPr>
          <w:rStyle w:val="i-listnumber"/>
        </w:rPr>
        <w:t>iii</w:t>
      </w:r>
      <w:r>
        <w:tab/>
      </w:r>
      <w:r w:rsidRPr="00176800">
        <w:t>HSO</w:t>
      </w:r>
      <w:r w:rsidRPr="00E9559B">
        <w:rPr>
          <w:rStyle w:val="i-listsubscript"/>
        </w:rPr>
        <w:t>4</w:t>
      </w:r>
      <w:r>
        <w:rPr>
          <w:rStyle w:val="i-listsuperscript"/>
        </w:rPr>
        <w:t>–</w:t>
      </w:r>
      <w:r w:rsidRPr="00E9559B">
        <w:t xml:space="preserve"> </w:t>
      </w:r>
      <w:r w:rsidRPr="00176800">
        <w:t>+ H</w:t>
      </w:r>
      <w:r w:rsidRPr="00E9559B">
        <w:rPr>
          <w:rStyle w:val="i-listsubscript"/>
        </w:rPr>
        <w:t>3</w:t>
      </w:r>
      <w:r w:rsidRPr="00176800">
        <w:t>O</w:t>
      </w:r>
      <w:r w:rsidRPr="00FB1141">
        <w:rPr>
          <w:rStyle w:val="i-listsuperscript"/>
        </w:rPr>
        <w:t>+</w:t>
      </w:r>
      <w:r w:rsidRPr="00176800">
        <w:t xml:space="preserve"> </w:t>
      </w:r>
      <w:r w:rsidRPr="00176800">
        <w:sym w:font="Wingdings 3" w:char="F044"/>
      </w:r>
      <w:r w:rsidRPr="00176800">
        <w:t xml:space="preserve"> H</w:t>
      </w:r>
      <w:r w:rsidRPr="00E9559B">
        <w:rPr>
          <w:rStyle w:val="i-listsubscript"/>
        </w:rPr>
        <w:t>2</w:t>
      </w:r>
      <w:r w:rsidRPr="00176800">
        <w:t>SO</w:t>
      </w:r>
      <w:r w:rsidRPr="00E9559B">
        <w:rPr>
          <w:rStyle w:val="i-listsubscript"/>
        </w:rPr>
        <w:t>4</w:t>
      </w:r>
      <w:r w:rsidRPr="00176800">
        <w:t xml:space="preserve"> + H</w:t>
      </w:r>
      <w:r w:rsidRPr="00E9559B">
        <w:rPr>
          <w:rStyle w:val="i-listsubscript"/>
        </w:rPr>
        <w:t>2</w:t>
      </w:r>
      <w:r w:rsidRPr="00176800">
        <w:t>O</w:t>
      </w:r>
    </w:p>
    <w:p w14:paraId="6198DF66" w14:textId="77777777" w:rsidR="003250E2" w:rsidRPr="00176800" w:rsidRDefault="003250E2" w:rsidP="00965B08">
      <w:pPr>
        <w:pStyle w:val="i-numberedlist3"/>
      </w:pPr>
      <w:r w:rsidRPr="00FB1141">
        <w:rPr>
          <w:rStyle w:val="i-listnumber"/>
        </w:rPr>
        <w:t>iv</w:t>
      </w:r>
      <w:r>
        <w:tab/>
      </w:r>
      <w:r w:rsidRPr="00176800">
        <w:t>H</w:t>
      </w:r>
      <w:r w:rsidRPr="00E9559B">
        <w:rPr>
          <w:rStyle w:val="i-listsubscript"/>
        </w:rPr>
        <w:t>2</w:t>
      </w:r>
      <w:r w:rsidRPr="00176800">
        <w:t>O + H</w:t>
      </w:r>
      <w:r w:rsidRPr="00E9559B">
        <w:rPr>
          <w:rStyle w:val="i-listsubscript"/>
        </w:rPr>
        <w:t>2</w:t>
      </w:r>
      <w:r w:rsidRPr="00176800">
        <w:t xml:space="preserve">O </w:t>
      </w:r>
      <w:r w:rsidRPr="00176800">
        <w:sym w:font="Wingdings 3" w:char="F044"/>
      </w:r>
      <w:r w:rsidRPr="00176800">
        <w:t xml:space="preserve"> H</w:t>
      </w:r>
      <w:r w:rsidRPr="00E9559B">
        <w:rPr>
          <w:rStyle w:val="i-listsubscript"/>
        </w:rPr>
        <w:t>3</w:t>
      </w:r>
      <w:r w:rsidRPr="00176800">
        <w:t>O</w:t>
      </w:r>
      <w:r w:rsidRPr="00FB1141">
        <w:rPr>
          <w:rStyle w:val="i-listsuperscript"/>
        </w:rPr>
        <w:t>+</w:t>
      </w:r>
      <w:r w:rsidRPr="00176800">
        <w:t xml:space="preserve"> + OH</w:t>
      </w:r>
      <w:r>
        <w:rPr>
          <w:rStyle w:val="i-listsuperscript"/>
        </w:rPr>
        <w:t>–</w:t>
      </w:r>
    </w:p>
    <w:p w14:paraId="40BF4092" w14:textId="77777777" w:rsidR="003250E2" w:rsidRPr="00176800" w:rsidRDefault="003250E2" w:rsidP="003250E2">
      <w:pPr>
        <w:pStyle w:val="i-numberedlist2"/>
      </w:pPr>
      <w:r w:rsidRPr="00FB1141">
        <w:rPr>
          <w:rStyle w:val="i-listnumber"/>
        </w:rPr>
        <w:t>A</w:t>
      </w:r>
      <w:r w:rsidRPr="00176800">
        <w:tab/>
      </w:r>
      <w:proofErr w:type="spellStart"/>
      <w:r w:rsidRPr="00965B08">
        <w:t>i</w:t>
      </w:r>
      <w:proofErr w:type="spellEnd"/>
      <w:r w:rsidRPr="00965B08">
        <w:t>, ii and iii</w:t>
      </w:r>
    </w:p>
    <w:p w14:paraId="041CE5D4" w14:textId="77777777" w:rsidR="003250E2" w:rsidRPr="00176800" w:rsidRDefault="003250E2" w:rsidP="003250E2">
      <w:pPr>
        <w:pStyle w:val="i-numberedlist2"/>
      </w:pPr>
      <w:r w:rsidRPr="00FB1141">
        <w:rPr>
          <w:rStyle w:val="i-listnumber"/>
        </w:rPr>
        <w:t>B</w:t>
      </w:r>
      <w:r w:rsidRPr="00176800">
        <w:tab/>
      </w:r>
      <w:r w:rsidRPr="00965B08">
        <w:t>iii and iv</w:t>
      </w:r>
    </w:p>
    <w:p w14:paraId="63A99FC0" w14:textId="77777777" w:rsidR="003250E2" w:rsidRPr="00176800" w:rsidRDefault="003250E2" w:rsidP="003250E2">
      <w:pPr>
        <w:pStyle w:val="i-numberedlist2"/>
      </w:pPr>
      <w:r w:rsidRPr="00FB1141">
        <w:rPr>
          <w:rStyle w:val="i-listnumber"/>
        </w:rPr>
        <w:t>C</w:t>
      </w:r>
      <w:r w:rsidRPr="00176800">
        <w:tab/>
      </w:r>
      <w:proofErr w:type="spellStart"/>
      <w:r w:rsidRPr="00965B08">
        <w:t>i</w:t>
      </w:r>
      <w:proofErr w:type="spellEnd"/>
      <w:r w:rsidRPr="00965B08">
        <w:t>, iii and iv</w:t>
      </w:r>
    </w:p>
    <w:p w14:paraId="7D626941" w14:textId="77777777" w:rsidR="003250E2" w:rsidRPr="00965B08" w:rsidRDefault="003250E2" w:rsidP="003250E2">
      <w:pPr>
        <w:pStyle w:val="i-numberedlist2"/>
      </w:pPr>
      <w:r w:rsidRPr="00FB1141">
        <w:rPr>
          <w:rStyle w:val="i-listnumber"/>
        </w:rPr>
        <w:t>D</w:t>
      </w:r>
      <w:r w:rsidRPr="00176800">
        <w:tab/>
      </w:r>
      <w:proofErr w:type="spellStart"/>
      <w:r w:rsidRPr="00965B08">
        <w:t>i</w:t>
      </w:r>
      <w:proofErr w:type="spellEnd"/>
      <w:r w:rsidRPr="00965B08">
        <w:t xml:space="preserve"> and iv</w:t>
      </w:r>
    </w:p>
    <w:p w14:paraId="6644193C" w14:textId="476CC31F" w:rsidR="002E3181" w:rsidRPr="00176800" w:rsidRDefault="002E3181" w:rsidP="003168C7">
      <w:pPr>
        <w:pStyle w:val="i-numberedlist1"/>
      </w:pPr>
      <w:r w:rsidRPr="003168C7">
        <w:rPr>
          <w:rStyle w:val="i-listnumber"/>
        </w:rPr>
        <w:t>5</w:t>
      </w:r>
      <w:r w:rsidRPr="00176800">
        <w:tab/>
      </w:r>
      <w:r w:rsidR="005E7DAA" w:rsidRPr="00176800">
        <w:t>W</w:t>
      </w:r>
      <w:r w:rsidR="00BF4B3B" w:rsidRPr="00176800">
        <w:t xml:space="preserve">hat is the pH of a </w:t>
      </w:r>
      <w:r w:rsidR="005E7DAA" w:rsidRPr="00176800">
        <w:t>6</w:t>
      </w:r>
      <w:r w:rsidR="00F04A33">
        <w:t> </w:t>
      </w:r>
      <w:proofErr w:type="spellStart"/>
      <w:r w:rsidR="00BF4B3B" w:rsidRPr="00176800">
        <w:t>mol</w:t>
      </w:r>
      <w:proofErr w:type="spellEnd"/>
      <w:r w:rsidR="00F04A33">
        <w:t> </w:t>
      </w:r>
      <w:r w:rsidR="00BF4B3B" w:rsidRPr="00176800">
        <w:t>L</w:t>
      </w:r>
      <w:r w:rsidR="003168C7" w:rsidRPr="00972241">
        <w:rPr>
          <w:rStyle w:val="i-listsuperscript"/>
        </w:rPr>
        <w:t>–</w:t>
      </w:r>
      <w:r w:rsidR="00BF4B3B" w:rsidRPr="00972241">
        <w:rPr>
          <w:rStyle w:val="i-listsuperscript"/>
        </w:rPr>
        <w:t>1</w:t>
      </w:r>
      <w:r w:rsidR="00BF4B3B" w:rsidRPr="00176800">
        <w:t xml:space="preserve"> solution of </w:t>
      </w:r>
      <w:proofErr w:type="spellStart"/>
      <w:r w:rsidR="005E7DAA" w:rsidRPr="00176800">
        <w:t>HCl</w:t>
      </w:r>
      <w:proofErr w:type="spellEnd"/>
      <w:r w:rsidR="00BF4B3B" w:rsidRPr="00176800">
        <w:t>?</w:t>
      </w:r>
    </w:p>
    <w:p w14:paraId="5D88F2B4" w14:textId="230B7F5B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A</w:t>
      </w:r>
      <w:r w:rsidRPr="00176800">
        <w:tab/>
      </w:r>
      <w:r w:rsidR="005E7DAA" w:rsidRPr="00176800">
        <w:t>12.2</w:t>
      </w:r>
    </w:p>
    <w:p w14:paraId="69D3D069" w14:textId="30B9D4BA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B</w:t>
      </w:r>
      <w:r w:rsidRPr="00176800">
        <w:tab/>
      </w:r>
      <w:r w:rsidR="00BF4B3B" w:rsidRPr="00176800">
        <w:t>0.3</w:t>
      </w:r>
    </w:p>
    <w:p w14:paraId="7DEF30FF" w14:textId="6422B876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C</w:t>
      </w:r>
      <w:r w:rsidRPr="00176800">
        <w:tab/>
      </w:r>
      <w:r w:rsidR="005E7DAA" w:rsidRPr="00176800">
        <w:t>0.8</w:t>
      </w:r>
    </w:p>
    <w:p w14:paraId="5C379335" w14:textId="1733D230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D</w:t>
      </w:r>
      <w:r w:rsidRPr="00176800">
        <w:tab/>
      </w:r>
      <w:r w:rsidR="00BF4B3B" w:rsidRPr="00176800">
        <w:t>1.3</w:t>
      </w:r>
    </w:p>
    <w:p w14:paraId="37220C0C" w14:textId="77777777" w:rsidR="00F748D0" w:rsidRDefault="00F748D0" w:rsidP="003168C7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5B1739BC" w14:textId="24E31825" w:rsidR="002E3181" w:rsidRPr="00176800" w:rsidRDefault="002E3181" w:rsidP="003168C7">
      <w:pPr>
        <w:pStyle w:val="i-numberedlist1"/>
      </w:pPr>
      <w:r w:rsidRPr="003168C7">
        <w:rPr>
          <w:rStyle w:val="i-listnumber"/>
        </w:rPr>
        <w:lastRenderedPageBreak/>
        <w:t>6</w:t>
      </w:r>
      <w:r w:rsidRPr="00176800">
        <w:tab/>
      </w:r>
      <w:r w:rsidR="005E7DAA" w:rsidRPr="00176800">
        <w:t>What is the pH of a 2</w:t>
      </w:r>
      <w:r w:rsidR="00F04A33">
        <w:t> </w:t>
      </w:r>
      <w:proofErr w:type="spellStart"/>
      <w:r w:rsidR="005E7DAA" w:rsidRPr="00176800">
        <w:t>mol</w:t>
      </w:r>
      <w:proofErr w:type="spellEnd"/>
      <w:r w:rsidR="00F04A33">
        <w:t> </w:t>
      </w:r>
      <w:r w:rsidR="005E7DAA" w:rsidRPr="00176800">
        <w:t>L</w:t>
      </w:r>
      <w:r w:rsidR="003168C7" w:rsidRPr="00972241">
        <w:rPr>
          <w:rStyle w:val="i-listsuperscript"/>
        </w:rPr>
        <w:t>–</w:t>
      </w:r>
      <w:r w:rsidR="005E7DAA" w:rsidRPr="00972241">
        <w:rPr>
          <w:rStyle w:val="i-listsuperscript"/>
        </w:rPr>
        <w:t>1</w:t>
      </w:r>
      <w:r w:rsidR="005E7DAA" w:rsidRPr="00176800">
        <w:t xml:space="preserve"> solution of Ba(OH)</w:t>
      </w:r>
      <w:r w:rsidR="005E7DAA" w:rsidRPr="00DA39A3">
        <w:rPr>
          <w:rStyle w:val="i-listsubscript"/>
        </w:rPr>
        <w:t>2</w:t>
      </w:r>
      <w:r w:rsidR="005E7DAA" w:rsidRPr="00176800">
        <w:t>?</w:t>
      </w:r>
    </w:p>
    <w:p w14:paraId="250EC734" w14:textId="5F0EAA11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A</w:t>
      </w:r>
      <w:r w:rsidRPr="00176800">
        <w:tab/>
      </w:r>
      <w:r w:rsidR="005E7DAA" w:rsidRPr="00176800">
        <w:t>0.3</w:t>
      </w:r>
    </w:p>
    <w:p w14:paraId="42FCCA91" w14:textId="24F593A1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B</w:t>
      </w:r>
      <w:r w:rsidRPr="00176800">
        <w:tab/>
      </w:r>
      <w:r w:rsidR="005E7DAA" w:rsidRPr="00176800">
        <w:t>0.6</w:t>
      </w:r>
    </w:p>
    <w:p w14:paraId="76F3EABF" w14:textId="6CA97003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C</w:t>
      </w:r>
      <w:r w:rsidRPr="00176800">
        <w:tab/>
      </w:r>
      <w:r w:rsidR="005E7DAA" w:rsidRPr="00176800">
        <w:t>1</w:t>
      </w:r>
      <w:r w:rsidR="00FF0AA3">
        <w:t>4</w:t>
      </w:r>
      <w:r w:rsidR="005E7DAA" w:rsidRPr="00176800">
        <w:t>.</w:t>
      </w:r>
      <w:r w:rsidR="00FF0AA3">
        <w:t>6</w:t>
      </w:r>
    </w:p>
    <w:p w14:paraId="0681ABEF" w14:textId="52CB935E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D</w:t>
      </w:r>
      <w:r w:rsidRPr="00176800">
        <w:tab/>
      </w:r>
      <w:r w:rsidR="005E7DAA" w:rsidRPr="00176800">
        <w:t>13.7</w:t>
      </w:r>
    </w:p>
    <w:p w14:paraId="37AD9DC2" w14:textId="77777777" w:rsidR="002E3181" w:rsidRPr="00176800" w:rsidRDefault="002E3181" w:rsidP="003168C7">
      <w:pPr>
        <w:pStyle w:val="i-numberedlist1"/>
      </w:pPr>
      <w:r w:rsidRPr="003168C7">
        <w:rPr>
          <w:rStyle w:val="i-listnumber"/>
        </w:rPr>
        <w:t>7</w:t>
      </w:r>
      <w:r w:rsidRPr="00176800">
        <w:tab/>
      </w:r>
      <w:r w:rsidR="00A73ACE" w:rsidRPr="00176800">
        <w:t>What is the concentration (in M) of H</w:t>
      </w:r>
      <w:r w:rsidR="00A73ACE" w:rsidRPr="00972241">
        <w:rPr>
          <w:rStyle w:val="i-listsuperscript"/>
        </w:rPr>
        <w:t>+</w:t>
      </w:r>
      <w:r w:rsidR="00A73ACE" w:rsidRPr="00176800">
        <w:t xml:space="preserve"> ions in a solution with pH = 5.3?</w:t>
      </w:r>
    </w:p>
    <w:p w14:paraId="1A89DC38" w14:textId="5B168023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A</w:t>
      </w:r>
      <w:r w:rsidRPr="00176800">
        <w:tab/>
      </w:r>
      <w:r w:rsidR="00A73ACE" w:rsidRPr="00176800">
        <w:t>5.0 x 10</w:t>
      </w:r>
      <w:r w:rsidR="003168C7" w:rsidRPr="00972241">
        <w:rPr>
          <w:rStyle w:val="i-listsuperscript"/>
        </w:rPr>
        <w:t>–</w:t>
      </w:r>
      <w:r w:rsidR="00A73ACE" w:rsidRPr="00972241">
        <w:rPr>
          <w:rStyle w:val="i-listsuperscript"/>
        </w:rPr>
        <w:t>6</w:t>
      </w:r>
    </w:p>
    <w:p w14:paraId="35D2016C" w14:textId="1CE9303C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B</w:t>
      </w:r>
      <w:r w:rsidRPr="00176800">
        <w:tab/>
      </w:r>
      <w:r w:rsidR="00A73ACE" w:rsidRPr="00176800">
        <w:t>5.3</w:t>
      </w:r>
    </w:p>
    <w:p w14:paraId="548D6519" w14:textId="41F94B0D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C</w:t>
      </w:r>
      <w:r w:rsidRPr="00176800">
        <w:tab/>
      </w:r>
      <w:r w:rsidR="00A73ACE" w:rsidRPr="00176800">
        <w:t>1.0 x 10</w:t>
      </w:r>
      <w:r w:rsidR="003168C7" w:rsidRPr="00972241">
        <w:rPr>
          <w:rStyle w:val="i-listsuperscript"/>
        </w:rPr>
        <w:t>–</w:t>
      </w:r>
      <w:r w:rsidR="00A73ACE" w:rsidRPr="00972241">
        <w:rPr>
          <w:rStyle w:val="i-listsuperscript"/>
        </w:rPr>
        <w:t>7</w:t>
      </w:r>
    </w:p>
    <w:p w14:paraId="4F6C5A41" w14:textId="4D5D4F20" w:rsidR="002E3181" w:rsidRPr="00972241" w:rsidRDefault="002E3181" w:rsidP="003168C7">
      <w:pPr>
        <w:pStyle w:val="i-numberedlist2"/>
        <w:rPr>
          <w:rStyle w:val="i-listsuperscript"/>
        </w:rPr>
      </w:pPr>
      <w:r w:rsidRPr="003168C7">
        <w:rPr>
          <w:rStyle w:val="i-listnumber"/>
        </w:rPr>
        <w:t>D</w:t>
      </w:r>
      <w:r w:rsidRPr="00176800">
        <w:tab/>
      </w:r>
      <w:r w:rsidR="00A73ACE" w:rsidRPr="00176800">
        <w:t>3.3 x 10</w:t>
      </w:r>
      <w:r w:rsidR="00A73ACE" w:rsidRPr="00972241">
        <w:rPr>
          <w:rStyle w:val="i-listsuperscript"/>
        </w:rPr>
        <w:t>3</w:t>
      </w:r>
    </w:p>
    <w:p w14:paraId="0ACF5837" w14:textId="4BD28ACD" w:rsidR="002E3181" w:rsidRPr="00176800" w:rsidRDefault="002E3181" w:rsidP="003168C7">
      <w:pPr>
        <w:pStyle w:val="i-numberedlist1"/>
      </w:pPr>
      <w:r w:rsidRPr="003168C7">
        <w:rPr>
          <w:rStyle w:val="i-listnumber"/>
        </w:rPr>
        <w:t>8</w:t>
      </w:r>
      <w:r w:rsidRPr="00176800">
        <w:tab/>
      </w:r>
      <w:r w:rsidR="00385297" w:rsidRPr="00176800">
        <w:t xml:space="preserve">What </w:t>
      </w:r>
      <w:r w:rsidR="00650633" w:rsidRPr="00176800">
        <w:t>volume</w:t>
      </w:r>
      <w:r w:rsidR="00385297" w:rsidRPr="00176800">
        <w:t xml:space="preserve"> of 0.1</w:t>
      </w:r>
      <w:r w:rsidR="00F04A33">
        <w:t> </w:t>
      </w:r>
      <w:proofErr w:type="spellStart"/>
      <w:r w:rsidR="00385297" w:rsidRPr="00176800">
        <w:t>mol</w:t>
      </w:r>
      <w:proofErr w:type="spellEnd"/>
      <w:r w:rsidR="00F04A33">
        <w:t> </w:t>
      </w:r>
      <w:r w:rsidR="00385297" w:rsidRPr="00176800">
        <w:t>L</w:t>
      </w:r>
      <w:r w:rsidR="003168C7" w:rsidRPr="00972241">
        <w:rPr>
          <w:rStyle w:val="i-listsuperscript"/>
        </w:rPr>
        <w:t>–</w:t>
      </w:r>
      <w:r w:rsidR="00385297" w:rsidRPr="00972241">
        <w:rPr>
          <w:rStyle w:val="i-listsuperscript"/>
        </w:rPr>
        <w:t>1</w:t>
      </w:r>
      <w:r w:rsidR="00385297" w:rsidRPr="00176800">
        <w:t xml:space="preserve"> </w:t>
      </w:r>
      <w:proofErr w:type="spellStart"/>
      <w:r w:rsidR="00385297" w:rsidRPr="00176800">
        <w:t>HCl</w:t>
      </w:r>
      <w:proofErr w:type="spellEnd"/>
      <w:r w:rsidR="00385297" w:rsidRPr="00176800">
        <w:t xml:space="preserve"> will neutralise 100</w:t>
      </w:r>
      <w:r w:rsidR="00F04A33">
        <w:t> </w:t>
      </w:r>
      <w:r w:rsidR="00385297" w:rsidRPr="00176800">
        <w:t>mL, 0.5</w:t>
      </w:r>
      <w:r w:rsidR="00F04A33">
        <w:t> </w:t>
      </w:r>
      <w:proofErr w:type="spellStart"/>
      <w:r w:rsidR="00385297" w:rsidRPr="00176800">
        <w:t>mol</w:t>
      </w:r>
      <w:proofErr w:type="spellEnd"/>
      <w:r w:rsidR="00F04A33">
        <w:t> </w:t>
      </w:r>
      <w:r w:rsidR="00385297" w:rsidRPr="00176800">
        <w:t>L</w:t>
      </w:r>
      <w:r w:rsidR="003168C7" w:rsidRPr="00972241">
        <w:rPr>
          <w:rStyle w:val="i-listsuperscript"/>
        </w:rPr>
        <w:t>–</w:t>
      </w:r>
      <w:r w:rsidR="00385297" w:rsidRPr="00972241">
        <w:rPr>
          <w:rStyle w:val="i-listsuperscript"/>
        </w:rPr>
        <w:t>1</w:t>
      </w:r>
      <w:r w:rsidR="00385297" w:rsidRPr="00176800">
        <w:t xml:space="preserve"> </w:t>
      </w:r>
      <w:proofErr w:type="spellStart"/>
      <w:r w:rsidR="00385297" w:rsidRPr="00176800">
        <w:t>NaOH</w:t>
      </w:r>
      <w:proofErr w:type="spellEnd"/>
      <w:r w:rsidR="00385297" w:rsidRPr="00176800">
        <w:t>?</w:t>
      </w:r>
    </w:p>
    <w:p w14:paraId="4F77FF56" w14:textId="5F5637E8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A</w:t>
      </w:r>
      <w:r w:rsidRPr="00176800">
        <w:tab/>
      </w:r>
      <w:r w:rsidR="00946692" w:rsidRPr="00176800">
        <w:t>50</w:t>
      </w:r>
      <w:r w:rsidR="00F04A33">
        <w:t> </w:t>
      </w:r>
      <w:r w:rsidR="00946692" w:rsidRPr="00176800">
        <w:t>mL</w:t>
      </w:r>
    </w:p>
    <w:p w14:paraId="498B596A" w14:textId="18C1B90E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B</w:t>
      </w:r>
      <w:r w:rsidRPr="00176800">
        <w:tab/>
      </w:r>
      <w:r w:rsidR="00946692" w:rsidRPr="00176800">
        <w:t>100</w:t>
      </w:r>
      <w:r w:rsidR="00F04A33">
        <w:t> </w:t>
      </w:r>
      <w:r w:rsidR="00946692" w:rsidRPr="00176800">
        <w:t>mL</w:t>
      </w:r>
    </w:p>
    <w:p w14:paraId="01F202D1" w14:textId="203A2ED0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C</w:t>
      </w:r>
      <w:r w:rsidRPr="00176800">
        <w:tab/>
      </w:r>
      <w:r w:rsidR="00946692" w:rsidRPr="00176800">
        <w:t>200</w:t>
      </w:r>
      <w:r w:rsidR="00F04A33">
        <w:t> </w:t>
      </w:r>
      <w:r w:rsidR="00946692" w:rsidRPr="00176800">
        <w:t>mL</w:t>
      </w:r>
    </w:p>
    <w:p w14:paraId="3C62AE18" w14:textId="120FA30C" w:rsidR="002E3181" w:rsidRPr="00176800" w:rsidRDefault="002E3181" w:rsidP="003168C7">
      <w:pPr>
        <w:pStyle w:val="i-numberedlist2"/>
      </w:pPr>
      <w:r w:rsidRPr="003168C7">
        <w:rPr>
          <w:rStyle w:val="i-listnumber"/>
        </w:rPr>
        <w:t>D</w:t>
      </w:r>
      <w:r w:rsidRPr="00176800">
        <w:tab/>
      </w:r>
      <w:r w:rsidR="00946692" w:rsidRPr="00176800">
        <w:t>500</w:t>
      </w:r>
      <w:r w:rsidR="00F04A33">
        <w:t> </w:t>
      </w:r>
      <w:r w:rsidR="00946692" w:rsidRPr="00176800">
        <w:t>mL</w:t>
      </w:r>
    </w:p>
    <w:p w14:paraId="3C5C1C06" w14:textId="476CC612" w:rsidR="000C57A2" w:rsidRPr="00176800" w:rsidRDefault="000C57A2" w:rsidP="003168C7">
      <w:pPr>
        <w:pStyle w:val="i-numberedlist1"/>
      </w:pPr>
      <w:r w:rsidRPr="003168C7">
        <w:rPr>
          <w:rStyle w:val="i-listnumber"/>
        </w:rPr>
        <w:t>9</w:t>
      </w:r>
      <w:r w:rsidRPr="00176800">
        <w:tab/>
      </w:r>
      <w:r w:rsidR="003168C7">
        <w:t>Which</w:t>
      </w:r>
      <w:r w:rsidRPr="00176800">
        <w:t xml:space="preserve"> one of the following pa</w:t>
      </w:r>
      <w:r w:rsidR="00B34106">
        <w:t>irs represents a conjugate acid–</w:t>
      </w:r>
      <w:r w:rsidRPr="00176800">
        <w:t>base pair</w:t>
      </w:r>
      <w:r w:rsidR="003168C7">
        <w:t>?</w:t>
      </w:r>
    </w:p>
    <w:p w14:paraId="34ABDD1C" w14:textId="5A91F44B" w:rsidR="000C57A2" w:rsidRPr="00176800" w:rsidRDefault="000C57A2" w:rsidP="003168C7">
      <w:pPr>
        <w:pStyle w:val="i-numberedlist2"/>
      </w:pPr>
      <w:r w:rsidRPr="003168C7">
        <w:rPr>
          <w:rStyle w:val="i-listnumber"/>
        </w:rPr>
        <w:t>A</w:t>
      </w:r>
      <w:r w:rsidRPr="00176800">
        <w:tab/>
        <w:t>CH</w:t>
      </w:r>
      <w:r w:rsidRPr="00972241">
        <w:rPr>
          <w:rStyle w:val="i-listsubscript"/>
        </w:rPr>
        <w:t>3</w:t>
      </w:r>
      <w:r w:rsidRPr="00176800">
        <w:t>COOH and OH</w:t>
      </w:r>
      <w:r w:rsidR="003168C7" w:rsidRPr="00972241">
        <w:rPr>
          <w:rStyle w:val="i-listsuperscript"/>
        </w:rPr>
        <w:t>–</w:t>
      </w:r>
    </w:p>
    <w:p w14:paraId="404E4739" w14:textId="4B036B7E" w:rsidR="000C57A2" w:rsidRPr="00176800" w:rsidRDefault="000C57A2" w:rsidP="003168C7">
      <w:pPr>
        <w:pStyle w:val="i-numberedlist2"/>
      </w:pPr>
      <w:r w:rsidRPr="003168C7">
        <w:rPr>
          <w:rStyle w:val="i-listnumber"/>
        </w:rPr>
        <w:t>B</w:t>
      </w:r>
      <w:r w:rsidRPr="00176800">
        <w:tab/>
      </w:r>
      <w:proofErr w:type="spellStart"/>
      <w:r w:rsidRPr="00176800">
        <w:rPr>
          <w:bCs/>
        </w:rPr>
        <w:t>NaOH</w:t>
      </w:r>
      <w:proofErr w:type="spellEnd"/>
      <w:r w:rsidRPr="00176800">
        <w:rPr>
          <w:bCs/>
        </w:rPr>
        <w:t xml:space="preserve"> and H</w:t>
      </w:r>
      <w:r w:rsidRPr="00972241">
        <w:rPr>
          <w:rStyle w:val="i-listsubscript"/>
        </w:rPr>
        <w:t>3</w:t>
      </w:r>
      <w:r w:rsidRPr="00176800">
        <w:rPr>
          <w:bCs/>
        </w:rPr>
        <w:t>O</w:t>
      </w:r>
      <w:r w:rsidRPr="00972241">
        <w:rPr>
          <w:rStyle w:val="i-listsuperscript"/>
        </w:rPr>
        <w:t>+</w:t>
      </w:r>
    </w:p>
    <w:p w14:paraId="160F3D8F" w14:textId="73BA0156" w:rsidR="000C57A2" w:rsidRPr="00176800" w:rsidRDefault="000C57A2" w:rsidP="003168C7">
      <w:pPr>
        <w:pStyle w:val="i-numberedlist2"/>
      </w:pPr>
      <w:r w:rsidRPr="003168C7">
        <w:rPr>
          <w:rStyle w:val="i-listnumber"/>
        </w:rPr>
        <w:t>C</w:t>
      </w:r>
      <w:r w:rsidRPr="00176800">
        <w:tab/>
      </w:r>
      <w:proofErr w:type="spellStart"/>
      <w:r w:rsidRPr="00176800">
        <w:rPr>
          <w:bCs/>
        </w:rPr>
        <w:t>HCl</w:t>
      </w:r>
      <w:proofErr w:type="spellEnd"/>
      <w:r w:rsidRPr="00176800">
        <w:rPr>
          <w:bCs/>
        </w:rPr>
        <w:t xml:space="preserve"> and OH</w:t>
      </w:r>
      <w:r w:rsidR="003168C7" w:rsidRPr="00972241">
        <w:rPr>
          <w:rStyle w:val="i-listsuperscript"/>
        </w:rPr>
        <w:t>–</w:t>
      </w:r>
    </w:p>
    <w:p w14:paraId="61B96758" w14:textId="3A0206F5" w:rsidR="000C57A2" w:rsidRPr="00176800" w:rsidRDefault="000C57A2" w:rsidP="003168C7">
      <w:pPr>
        <w:pStyle w:val="i-numberedlist2"/>
      </w:pPr>
      <w:r w:rsidRPr="003168C7">
        <w:rPr>
          <w:rStyle w:val="i-listnumber"/>
        </w:rPr>
        <w:t>D</w:t>
      </w:r>
      <w:r w:rsidRPr="00176800">
        <w:tab/>
      </w:r>
      <w:r w:rsidRPr="00176800">
        <w:rPr>
          <w:bCs/>
        </w:rPr>
        <w:t>H</w:t>
      </w:r>
      <w:r w:rsidRPr="00972241">
        <w:rPr>
          <w:rStyle w:val="i-listsubscript"/>
        </w:rPr>
        <w:t>2</w:t>
      </w:r>
      <w:r w:rsidRPr="00176800">
        <w:rPr>
          <w:bCs/>
        </w:rPr>
        <w:t>O and OH</w:t>
      </w:r>
      <w:r w:rsidR="003168C7" w:rsidRPr="00972241">
        <w:rPr>
          <w:rStyle w:val="i-listsuperscript"/>
        </w:rPr>
        <w:t>–</w:t>
      </w:r>
    </w:p>
    <w:p w14:paraId="34A74BE8" w14:textId="5777DEA9" w:rsidR="002E3181" w:rsidRPr="00176800" w:rsidRDefault="002E3181" w:rsidP="004510B3">
      <w:pPr>
        <w:pStyle w:val="i-numberedlist1"/>
      </w:pPr>
      <w:r w:rsidRPr="004510B3">
        <w:rPr>
          <w:rStyle w:val="i-listnumber"/>
        </w:rPr>
        <w:t>10</w:t>
      </w:r>
      <w:r w:rsidRPr="00176800">
        <w:tab/>
      </w:r>
      <w:r w:rsidR="004510B3">
        <w:t>What is t</w:t>
      </w:r>
      <w:r w:rsidR="00113C43" w:rsidRPr="00176800">
        <w:t xml:space="preserve">he </w:t>
      </w:r>
      <w:r w:rsidR="00113C43" w:rsidRPr="004B64EC">
        <w:rPr>
          <w:rStyle w:val="i-listitalic"/>
        </w:rPr>
        <w:t>K</w:t>
      </w:r>
      <w:r w:rsidR="00113C43" w:rsidRPr="004B64EC">
        <w:rPr>
          <w:rStyle w:val="i-listsubscript"/>
        </w:rPr>
        <w:t>a</w:t>
      </w:r>
      <w:r w:rsidR="00113C43" w:rsidRPr="00176800">
        <w:t xml:space="preserve"> expressio</w:t>
      </w:r>
      <w:r w:rsidR="004510B3">
        <w:t>n for the following weak acid?</w:t>
      </w:r>
    </w:p>
    <w:p w14:paraId="1B2F06EF" w14:textId="70FE9275" w:rsidR="00113C43" w:rsidRPr="00176800" w:rsidRDefault="008F6990" w:rsidP="004510B3">
      <w:pPr>
        <w:pStyle w:val="i-equationtext"/>
      </w:pPr>
      <w:r w:rsidRPr="00176800">
        <w:t>CH</w:t>
      </w:r>
      <w:r w:rsidRPr="00DA39A3">
        <w:rPr>
          <w:rStyle w:val="i-listsubscript"/>
        </w:rPr>
        <w:t>3</w:t>
      </w:r>
      <w:r w:rsidRPr="00176800">
        <w:t>COOH</w:t>
      </w:r>
      <w:r w:rsidRPr="004510B3">
        <w:t>(</w:t>
      </w:r>
      <w:proofErr w:type="spellStart"/>
      <w:r w:rsidR="00113C43" w:rsidRPr="004510B3">
        <w:t>aq</w:t>
      </w:r>
      <w:proofErr w:type="spellEnd"/>
      <w:r w:rsidR="00113C43" w:rsidRPr="004510B3">
        <w:t>)</w:t>
      </w:r>
      <w:r w:rsidR="00113C43" w:rsidRPr="00176800">
        <w:t xml:space="preserve"> + H</w:t>
      </w:r>
      <w:r w:rsidR="00113C43" w:rsidRPr="00DA39A3">
        <w:rPr>
          <w:rStyle w:val="i-listsubscript"/>
        </w:rPr>
        <w:t>2</w:t>
      </w:r>
      <w:r w:rsidR="00113C43" w:rsidRPr="00176800">
        <w:t>O</w:t>
      </w:r>
      <w:r w:rsidR="00113C43" w:rsidRPr="004510B3">
        <w:t>(l)</w:t>
      </w:r>
      <w:r w:rsidR="00113C43" w:rsidRPr="00176800">
        <w:t xml:space="preserve"> </w:t>
      </w:r>
      <w:r w:rsidR="00113C43" w:rsidRPr="00176800">
        <w:sym w:font="Wingdings 3" w:char="F044"/>
      </w:r>
      <w:r w:rsidR="00113C43" w:rsidRPr="00176800">
        <w:t xml:space="preserve"> CH</w:t>
      </w:r>
      <w:r w:rsidR="00113C43" w:rsidRPr="00DA39A3">
        <w:rPr>
          <w:rStyle w:val="i-listsubscript"/>
        </w:rPr>
        <w:t>3</w:t>
      </w:r>
      <w:r w:rsidR="00113C43" w:rsidRPr="00176800">
        <w:t>COO</w:t>
      </w:r>
      <w:r w:rsidR="004510B3" w:rsidRPr="00DA39A3">
        <w:rPr>
          <w:rStyle w:val="i-listsuperscript"/>
        </w:rPr>
        <w:t>–</w:t>
      </w:r>
      <w:r w:rsidR="00113C43" w:rsidRPr="004510B3">
        <w:t>(</w:t>
      </w:r>
      <w:proofErr w:type="spellStart"/>
      <w:r w:rsidR="00113C43" w:rsidRPr="004510B3">
        <w:t>aq</w:t>
      </w:r>
      <w:proofErr w:type="spellEnd"/>
      <w:r w:rsidR="00113C43" w:rsidRPr="004510B3">
        <w:t>)</w:t>
      </w:r>
      <w:r w:rsidR="00113C43" w:rsidRPr="00176800">
        <w:t xml:space="preserve"> + H</w:t>
      </w:r>
      <w:r w:rsidR="00113C43" w:rsidRPr="00DA39A3">
        <w:rPr>
          <w:rStyle w:val="i-listsubscript"/>
        </w:rPr>
        <w:t>3</w:t>
      </w:r>
      <w:r w:rsidR="00113C43" w:rsidRPr="00176800">
        <w:t>O</w:t>
      </w:r>
      <w:r w:rsidR="00113C43" w:rsidRPr="00DA39A3">
        <w:rPr>
          <w:rStyle w:val="i-listsuperscript"/>
        </w:rPr>
        <w:t>+</w:t>
      </w:r>
      <w:r w:rsidR="00113C43" w:rsidRPr="004510B3">
        <w:t>(</w:t>
      </w:r>
      <w:proofErr w:type="spellStart"/>
      <w:r w:rsidR="00113C43" w:rsidRPr="004510B3">
        <w:t>aq</w:t>
      </w:r>
      <w:proofErr w:type="spellEnd"/>
      <w:r w:rsidR="00113C43" w:rsidRPr="004510B3">
        <w:t>)</w:t>
      </w:r>
    </w:p>
    <w:p w14:paraId="1117DCE6" w14:textId="68122967" w:rsidR="002E3181" w:rsidRPr="00176800" w:rsidRDefault="002E3181" w:rsidP="004510B3">
      <w:pPr>
        <w:pStyle w:val="i-numberedlist2"/>
      </w:pPr>
      <w:r w:rsidRPr="004510B3">
        <w:rPr>
          <w:rStyle w:val="i-listnumber"/>
        </w:rPr>
        <w:t>A</w:t>
      </w:r>
      <w:r w:rsidRPr="00176800">
        <w:tab/>
      </w:r>
      <w:r w:rsidR="004510B3" w:rsidRPr="004510B3">
        <w:rPr>
          <w:position w:val="-36"/>
        </w:rPr>
        <w:object w:dxaOrig="2160" w:dyaOrig="780" w14:anchorId="1BCB4E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37.9pt" o:ole="">
            <v:imagedata r:id="rId8" o:title=""/>
          </v:shape>
          <o:OLEObject Type="Embed" ProgID="Equation.DSMT4" ShapeID="_x0000_i1025" DrawAspect="Content" ObjectID="_1602484503" r:id="rId9"/>
        </w:object>
      </w:r>
    </w:p>
    <w:p w14:paraId="5B822052" w14:textId="591CB3CB" w:rsidR="002E3181" w:rsidRPr="00176800" w:rsidRDefault="002E3181" w:rsidP="004510B3">
      <w:pPr>
        <w:pStyle w:val="i-numberedlist2"/>
      </w:pPr>
      <w:r w:rsidRPr="004510B3">
        <w:rPr>
          <w:rStyle w:val="i-listnumber"/>
        </w:rPr>
        <w:t>B</w:t>
      </w:r>
      <w:r w:rsidRPr="00176800">
        <w:tab/>
      </w:r>
      <w:r w:rsidR="004510B3" w:rsidRPr="004510B3">
        <w:rPr>
          <w:position w:val="-32"/>
        </w:rPr>
        <w:object w:dxaOrig="2160" w:dyaOrig="800" w14:anchorId="3D2A6576">
          <v:shape id="_x0000_i1026" type="#_x0000_t75" style="width:108pt;height:40.15pt" o:ole="">
            <v:imagedata r:id="rId10" o:title=""/>
          </v:shape>
          <o:OLEObject Type="Embed" ProgID="Equation.DSMT4" ShapeID="_x0000_i1026" DrawAspect="Content" ObjectID="_1602484504" r:id="rId11"/>
        </w:object>
      </w:r>
    </w:p>
    <w:p w14:paraId="2A1ECF8B" w14:textId="0B4F2E1B" w:rsidR="002E3181" w:rsidRPr="00176800" w:rsidRDefault="002E3181" w:rsidP="004510B3">
      <w:pPr>
        <w:pStyle w:val="i-numberedlist2"/>
      </w:pPr>
      <w:r w:rsidRPr="004510B3">
        <w:rPr>
          <w:rStyle w:val="i-listnumber"/>
        </w:rPr>
        <w:t>C</w:t>
      </w:r>
      <w:r w:rsidRPr="00176800">
        <w:tab/>
      </w:r>
      <w:r w:rsidR="004510B3" w:rsidRPr="004510B3">
        <w:rPr>
          <w:position w:val="-32"/>
        </w:rPr>
        <w:object w:dxaOrig="2160" w:dyaOrig="800" w14:anchorId="77A87A9A">
          <v:shape id="_x0000_i1027" type="#_x0000_t75" style="width:108pt;height:40.15pt" o:ole="">
            <v:imagedata r:id="rId12" o:title=""/>
          </v:shape>
          <o:OLEObject Type="Embed" ProgID="Equation.DSMT4" ShapeID="_x0000_i1027" DrawAspect="Content" ObjectID="_1602484505" r:id="rId13"/>
        </w:object>
      </w:r>
    </w:p>
    <w:p w14:paraId="7B0CD498" w14:textId="7C027B2C" w:rsidR="002E3181" w:rsidRPr="00176800" w:rsidRDefault="002E3181" w:rsidP="004510B3">
      <w:pPr>
        <w:pStyle w:val="i-numberedlist2"/>
      </w:pPr>
      <w:r w:rsidRPr="004510B3">
        <w:rPr>
          <w:rStyle w:val="i-listnumber"/>
        </w:rPr>
        <w:t>D</w:t>
      </w:r>
      <w:r w:rsidRPr="00176800">
        <w:tab/>
      </w:r>
      <w:r w:rsidR="004510B3" w:rsidRPr="004510B3">
        <w:rPr>
          <w:position w:val="-36"/>
        </w:rPr>
        <w:object w:dxaOrig="2160" w:dyaOrig="780" w14:anchorId="063C374E">
          <v:shape id="_x0000_i1028" type="#_x0000_t75" style="width:108pt;height:37.9pt" o:ole="">
            <v:imagedata r:id="rId14" o:title=""/>
          </v:shape>
          <o:OLEObject Type="Embed" ProgID="Equation.DSMT4" ShapeID="_x0000_i1028" DrawAspect="Content" ObjectID="_1602484506" r:id="rId15"/>
        </w:object>
      </w:r>
    </w:p>
    <w:p w14:paraId="22D0346B" w14:textId="47AB6B0C" w:rsidR="000A523E" w:rsidRDefault="00532F6D" w:rsidP="00F9143F">
      <w:pPr>
        <w:pStyle w:val="i-numberedlist1"/>
      </w:pPr>
      <w:r w:rsidRPr="00F9143F">
        <w:rPr>
          <w:rStyle w:val="i-listnumber"/>
        </w:rPr>
        <w:t>1</w:t>
      </w:r>
      <w:r w:rsidR="000A523E" w:rsidRPr="00F9143F">
        <w:rPr>
          <w:rStyle w:val="i-listnumber"/>
        </w:rPr>
        <w:t>1</w:t>
      </w:r>
      <w:r w:rsidR="00F876A7">
        <w:rPr>
          <w:bCs/>
        </w:rPr>
        <w:tab/>
      </w:r>
      <w:r w:rsidR="00CD3F92" w:rsidRPr="00176800">
        <w:t>Identify</w:t>
      </w:r>
      <w:r w:rsidR="000A523E" w:rsidRPr="00176800">
        <w:t xml:space="preserve"> the </w:t>
      </w:r>
      <w:r w:rsidR="00CD3F92" w:rsidRPr="00176800">
        <w:t xml:space="preserve">correct order of </w:t>
      </w:r>
      <w:proofErr w:type="spellStart"/>
      <w:r w:rsidR="009B4180" w:rsidRPr="0098389D">
        <w:t>Brønsted</w:t>
      </w:r>
      <w:proofErr w:type="spellEnd"/>
      <w:r w:rsidR="009B4180">
        <w:t>–</w:t>
      </w:r>
      <w:r w:rsidR="009B4180" w:rsidRPr="0098389D">
        <w:t xml:space="preserve">Lowry </w:t>
      </w:r>
      <w:r w:rsidR="000A523E" w:rsidRPr="00176800">
        <w:t>acids and bases</w:t>
      </w:r>
      <w:r w:rsidR="00F9143F">
        <w:t xml:space="preserve"> for the following reaction.</w:t>
      </w:r>
    </w:p>
    <w:p w14:paraId="089C3BAE" w14:textId="5BFCBFBB" w:rsidR="00F9143F" w:rsidRPr="00176800" w:rsidRDefault="00F9143F" w:rsidP="00F9143F">
      <w:pPr>
        <w:pStyle w:val="i-equationtext"/>
      </w:pPr>
      <w:r w:rsidRPr="00176800">
        <w:t>HCO</w:t>
      </w:r>
      <w:r w:rsidRPr="00DA39A3">
        <w:rPr>
          <w:rStyle w:val="i-listsubscript"/>
        </w:rPr>
        <w:t>3</w:t>
      </w:r>
      <w:r w:rsidRPr="00DA39A3">
        <w:rPr>
          <w:rStyle w:val="i-listsuperscript"/>
        </w:rPr>
        <w:t>–</w:t>
      </w:r>
      <w:r w:rsidRPr="00F9143F">
        <w:t xml:space="preserve"> </w:t>
      </w:r>
      <w:r w:rsidRPr="00176800">
        <w:t>+ HC</w:t>
      </w:r>
      <w:r w:rsidRPr="00DA39A3">
        <w:rPr>
          <w:rStyle w:val="i-listsubscript"/>
        </w:rPr>
        <w:t>2</w:t>
      </w:r>
      <w:r w:rsidRPr="00176800">
        <w:t>O</w:t>
      </w:r>
      <w:r w:rsidRPr="00DA39A3">
        <w:rPr>
          <w:rStyle w:val="i-listsubscript"/>
        </w:rPr>
        <w:t>4</w:t>
      </w:r>
      <w:r w:rsidRPr="00DA39A3">
        <w:rPr>
          <w:rStyle w:val="i-listsuperscript"/>
        </w:rPr>
        <w:t>–</w:t>
      </w:r>
      <w:r w:rsidRPr="00F9143F">
        <w:t xml:space="preserve"> </w:t>
      </w:r>
      <w:r w:rsidRPr="00176800">
        <w:sym w:font="Wingdings 3" w:char="F044"/>
      </w:r>
      <w:r w:rsidRPr="00DA39A3">
        <w:t xml:space="preserve"> </w:t>
      </w:r>
      <w:r w:rsidRPr="00176800">
        <w:t>H</w:t>
      </w:r>
      <w:r w:rsidRPr="00DA39A3">
        <w:rPr>
          <w:rStyle w:val="i-listsubscript"/>
        </w:rPr>
        <w:t>2</w:t>
      </w:r>
      <w:r w:rsidRPr="00176800">
        <w:t>CO</w:t>
      </w:r>
      <w:r w:rsidRPr="00DA39A3">
        <w:rPr>
          <w:rStyle w:val="i-listsubscript"/>
        </w:rPr>
        <w:t>3</w:t>
      </w:r>
      <w:r w:rsidRPr="00176800">
        <w:t xml:space="preserve"> + C</w:t>
      </w:r>
      <w:r w:rsidRPr="00DA39A3">
        <w:rPr>
          <w:rStyle w:val="i-listsubscript"/>
        </w:rPr>
        <w:t>2</w:t>
      </w:r>
      <w:r w:rsidRPr="00176800">
        <w:t>O</w:t>
      </w:r>
      <w:r w:rsidRPr="00DA39A3">
        <w:rPr>
          <w:rStyle w:val="i-listsubscript"/>
        </w:rPr>
        <w:t>4</w:t>
      </w:r>
      <w:r w:rsidRPr="00DA39A3">
        <w:rPr>
          <w:rStyle w:val="i-listsuperscript"/>
        </w:rPr>
        <w:t>2–</w:t>
      </w:r>
    </w:p>
    <w:p w14:paraId="07B5A5FD" w14:textId="4A485000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A</w:t>
      </w:r>
      <w:r w:rsidRPr="00176800">
        <w:tab/>
      </w:r>
      <w:r w:rsidR="00F9143F">
        <w:rPr>
          <w:lang w:val="en-US"/>
        </w:rPr>
        <w:t>B</w:t>
      </w:r>
      <w:r w:rsidR="00CD3F92" w:rsidRPr="00176800">
        <w:rPr>
          <w:lang w:val="en-US"/>
        </w:rPr>
        <w:t>ase, acid, acid, base</w:t>
      </w:r>
    </w:p>
    <w:p w14:paraId="5EAD8FCF" w14:textId="4C22FA6C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B</w:t>
      </w:r>
      <w:r w:rsidRPr="00176800">
        <w:tab/>
      </w:r>
      <w:r w:rsidR="00F9143F">
        <w:rPr>
          <w:lang w:val="en-US"/>
        </w:rPr>
        <w:t>A</w:t>
      </w:r>
      <w:r w:rsidR="00CD3F92" w:rsidRPr="00176800">
        <w:rPr>
          <w:lang w:val="en-US"/>
        </w:rPr>
        <w:t>cid, base, base, acid</w:t>
      </w:r>
    </w:p>
    <w:p w14:paraId="4372DB2E" w14:textId="6BD416A9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C</w:t>
      </w:r>
      <w:r w:rsidRPr="00176800">
        <w:tab/>
      </w:r>
      <w:r w:rsidR="00F9143F">
        <w:rPr>
          <w:lang w:val="en-US"/>
        </w:rPr>
        <w:t>A</w:t>
      </w:r>
      <w:r w:rsidR="00CD3F92" w:rsidRPr="00176800">
        <w:rPr>
          <w:lang w:val="en-US"/>
        </w:rPr>
        <w:t>cid, base, acid, base</w:t>
      </w:r>
    </w:p>
    <w:p w14:paraId="284F4B87" w14:textId="3EC4B92E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D</w:t>
      </w:r>
      <w:r w:rsidRPr="00176800">
        <w:tab/>
      </w:r>
      <w:r w:rsidR="00F9143F">
        <w:rPr>
          <w:lang w:val="en-US"/>
        </w:rPr>
        <w:t>B</w:t>
      </w:r>
      <w:r w:rsidR="00CD3F92" w:rsidRPr="00176800">
        <w:rPr>
          <w:lang w:val="en-US"/>
        </w:rPr>
        <w:t>ase, acid, base, acid</w:t>
      </w:r>
    </w:p>
    <w:p w14:paraId="05114F64" w14:textId="52AEE767" w:rsidR="002E3181" w:rsidRPr="00176800" w:rsidRDefault="002E3181" w:rsidP="00F9143F">
      <w:pPr>
        <w:pStyle w:val="i-numberedlist1"/>
      </w:pPr>
      <w:r w:rsidRPr="00F9143F">
        <w:rPr>
          <w:rStyle w:val="i-listnumber"/>
        </w:rPr>
        <w:lastRenderedPageBreak/>
        <w:t>12</w:t>
      </w:r>
      <w:r w:rsidRPr="00176800">
        <w:rPr>
          <w:bCs/>
        </w:rPr>
        <w:tab/>
      </w:r>
      <w:r w:rsidR="000A523E" w:rsidRPr="00176800">
        <w:t xml:space="preserve">The </w:t>
      </w:r>
      <w:r w:rsidR="000A523E" w:rsidRPr="004B64EC">
        <w:rPr>
          <w:rStyle w:val="i-listitalic"/>
        </w:rPr>
        <w:t>K</w:t>
      </w:r>
      <w:r w:rsidR="000A523E" w:rsidRPr="004B64EC">
        <w:rPr>
          <w:rStyle w:val="i-listsubscript"/>
        </w:rPr>
        <w:t>w</w:t>
      </w:r>
      <w:r w:rsidR="000A523E" w:rsidRPr="00176800">
        <w:rPr>
          <w:lang w:val="en-US"/>
        </w:rPr>
        <w:t xml:space="preserve"> of water at 40°C is 2.92 × 10</w:t>
      </w:r>
      <w:r w:rsidR="000A523E" w:rsidRPr="00972241">
        <w:rPr>
          <w:rStyle w:val="i-listsuperscript"/>
        </w:rPr>
        <w:t>–14</w:t>
      </w:r>
      <w:r w:rsidR="000A523E" w:rsidRPr="00176800">
        <w:rPr>
          <w:lang w:val="en-US"/>
        </w:rPr>
        <w:t xml:space="preserve">. </w:t>
      </w:r>
      <w:r w:rsidR="00D85192" w:rsidRPr="00D85192">
        <w:rPr>
          <w:lang w:val="en-US"/>
        </w:rPr>
        <w:t>What is the pH of water at this temperature?</w:t>
      </w:r>
    </w:p>
    <w:p w14:paraId="041F5E89" w14:textId="2AEDD127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A</w:t>
      </w:r>
      <w:r w:rsidRPr="00176800">
        <w:tab/>
      </w:r>
      <w:r w:rsidR="000A523E" w:rsidRPr="00176800">
        <w:t>6.</w:t>
      </w:r>
      <w:r w:rsidR="00FF0AA3">
        <w:t>5</w:t>
      </w:r>
      <w:bookmarkStart w:id="0" w:name="_GoBack"/>
      <w:bookmarkEnd w:id="0"/>
    </w:p>
    <w:p w14:paraId="427A71E1" w14:textId="3927FDFA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B</w:t>
      </w:r>
      <w:r w:rsidRPr="00176800">
        <w:tab/>
      </w:r>
      <w:r w:rsidR="000A523E" w:rsidRPr="00176800">
        <w:t>7.0</w:t>
      </w:r>
    </w:p>
    <w:p w14:paraId="6E6FA2D9" w14:textId="41A6BF3D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C</w:t>
      </w:r>
      <w:r w:rsidRPr="00176800">
        <w:tab/>
      </w:r>
      <w:r w:rsidR="000A523E" w:rsidRPr="00176800">
        <w:t>7.2</w:t>
      </w:r>
    </w:p>
    <w:p w14:paraId="68FC0F6E" w14:textId="536C52FA" w:rsidR="00CD3F92" w:rsidRPr="00F876A7" w:rsidRDefault="002E3181" w:rsidP="00F9143F">
      <w:pPr>
        <w:pStyle w:val="i-numberedlist2"/>
      </w:pPr>
      <w:r w:rsidRPr="00F9143F">
        <w:rPr>
          <w:rStyle w:val="i-listnumber"/>
        </w:rPr>
        <w:t>D</w:t>
      </w:r>
      <w:r w:rsidRPr="00176800">
        <w:tab/>
      </w:r>
      <w:r w:rsidR="000A523E" w:rsidRPr="00176800">
        <w:t>2.9</w:t>
      </w:r>
    </w:p>
    <w:p w14:paraId="35A4E6EC" w14:textId="0675ECB3" w:rsidR="002E3181" w:rsidRPr="00176800" w:rsidRDefault="002E3181" w:rsidP="00F9143F">
      <w:pPr>
        <w:pStyle w:val="i-numberedlist1"/>
      </w:pPr>
      <w:r w:rsidRPr="00F9143F">
        <w:rPr>
          <w:rStyle w:val="i-listnumber"/>
        </w:rPr>
        <w:t>13</w:t>
      </w:r>
      <w:r w:rsidRPr="00176800">
        <w:rPr>
          <w:bCs/>
        </w:rPr>
        <w:tab/>
      </w:r>
      <w:r w:rsidR="003B4F29">
        <w:t>what is t</w:t>
      </w:r>
      <w:r w:rsidR="00F20456" w:rsidRPr="00176800">
        <w:t>he ionic equation for the hydrolysis of the salt Na</w:t>
      </w:r>
      <w:r w:rsidR="00F20456" w:rsidRPr="00DA39A3">
        <w:rPr>
          <w:rStyle w:val="i-listsubscript"/>
        </w:rPr>
        <w:t>2</w:t>
      </w:r>
      <w:r w:rsidR="00F20456" w:rsidRPr="00176800">
        <w:t>CO</w:t>
      </w:r>
      <w:r w:rsidR="00F20456" w:rsidRPr="00DA39A3">
        <w:rPr>
          <w:rStyle w:val="i-listsubscript"/>
        </w:rPr>
        <w:t>3</w:t>
      </w:r>
      <w:r w:rsidR="00F9143F">
        <w:t>?</w:t>
      </w:r>
    </w:p>
    <w:p w14:paraId="123BAFEC" w14:textId="7DB81D5A" w:rsidR="002E3181" w:rsidRPr="00972241" w:rsidRDefault="002E3181" w:rsidP="00F9143F">
      <w:pPr>
        <w:pStyle w:val="i-numberedlist2"/>
        <w:rPr>
          <w:rStyle w:val="i-listsuperscript"/>
        </w:rPr>
      </w:pPr>
      <w:r w:rsidRPr="00F9143F">
        <w:rPr>
          <w:rStyle w:val="i-listnumber"/>
        </w:rPr>
        <w:t>A</w:t>
      </w:r>
      <w:r w:rsidRPr="00176800">
        <w:tab/>
      </w:r>
      <w:r w:rsidR="00532F6D" w:rsidRPr="00176800">
        <w:t>Na</w:t>
      </w:r>
      <w:r w:rsidR="00532F6D" w:rsidRPr="00972241">
        <w:rPr>
          <w:rStyle w:val="i-listsuperscript"/>
        </w:rPr>
        <w:t>+</w:t>
      </w:r>
      <w:r w:rsidR="00532F6D" w:rsidRPr="00176800">
        <w:t xml:space="preserve"> + H</w:t>
      </w:r>
      <w:r w:rsidR="00532F6D" w:rsidRPr="00972241">
        <w:rPr>
          <w:rStyle w:val="i-listsubscript"/>
        </w:rPr>
        <w:t>2</w:t>
      </w:r>
      <w:r w:rsidR="00532F6D" w:rsidRPr="00176800">
        <w:t xml:space="preserve">O </w:t>
      </w:r>
      <w:r w:rsidR="005E7C9E" w:rsidRPr="00176800">
        <w:sym w:font="Wingdings 3" w:char="F044"/>
      </w:r>
      <w:r w:rsidR="005E7C9E" w:rsidRPr="00176800">
        <w:t xml:space="preserve"> </w:t>
      </w:r>
      <w:proofErr w:type="spellStart"/>
      <w:r w:rsidR="00532F6D" w:rsidRPr="00176800">
        <w:t>NaOH</w:t>
      </w:r>
      <w:proofErr w:type="spellEnd"/>
      <w:r w:rsidR="00532F6D" w:rsidRPr="00176800">
        <w:t xml:space="preserve"> + H</w:t>
      </w:r>
      <w:r w:rsidR="00532F6D" w:rsidRPr="00972241">
        <w:rPr>
          <w:rStyle w:val="i-listsuperscript"/>
        </w:rPr>
        <w:t>+</w:t>
      </w:r>
    </w:p>
    <w:p w14:paraId="16D8AF74" w14:textId="2F4817DA" w:rsidR="002E3181" w:rsidRPr="00972241" w:rsidRDefault="002E3181" w:rsidP="00F9143F">
      <w:pPr>
        <w:pStyle w:val="i-numberedlist2"/>
        <w:rPr>
          <w:rStyle w:val="i-listsuperscript"/>
        </w:rPr>
      </w:pPr>
      <w:r w:rsidRPr="00F9143F">
        <w:rPr>
          <w:rStyle w:val="i-listnumber"/>
        </w:rPr>
        <w:t>B</w:t>
      </w:r>
      <w:r w:rsidRPr="00176800">
        <w:tab/>
      </w:r>
      <w:r w:rsidR="00F20456" w:rsidRPr="00176800">
        <w:t>CO</w:t>
      </w:r>
      <w:r w:rsidR="00F20456" w:rsidRPr="00972241">
        <w:rPr>
          <w:rStyle w:val="i-listsubscript"/>
        </w:rPr>
        <w:t>3</w:t>
      </w:r>
      <w:r w:rsidR="00F20456" w:rsidRPr="00972241">
        <w:rPr>
          <w:rStyle w:val="i-listsuperscript"/>
        </w:rPr>
        <w:t>2</w:t>
      </w:r>
      <w:r w:rsidR="00F9143F" w:rsidRPr="00972241">
        <w:rPr>
          <w:rStyle w:val="i-listsuperscript"/>
        </w:rPr>
        <w:t>–</w:t>
      </w:r>
      <w:r w:rsidR="00F20456" w:rsidRPr="00176800">
        <w:t xml:space="preserve"> + H</w:t>
      </w:r>
      <w:r w:rsidR="00F20456" w:rsidRPr="00972241">
        <w:rPr>
          <w:rStyle w:val="i-listsubscript"/>
        </w:rPr>
        <w:t>2</w:t>
      </w:r>
      <w:r w:rsidR="00F20456" w:rsidRPr="00176800">
        <w:t xml:space="preserve">O </w:t>
      </w:r>
      <w:r w:rsidR="005E7C9E" w:rsidRPr="00176800">
        <w:sym w:font="Wingdings 3" w:char="F044"/>
      </w:r>
      <w:r w:rsidR="005E7C9E" w:rsidRPr="00176800">
        <w:t xml:space="preserve"> </w:t>
      </w:r>
      <w:r w:rsidR="00532F6D" w:rsidRPr="00176800">
        <w:t>HCO</w:t>
      </w:r>
      <w:r w:rsidR="00532F6D" w:rsidRPr="00972241">
        <w:rPr>
          <w:rStyle w:val="i-listsubscript"/>
        </w:rPr>
        <w:t>3</w:t>
      </w:r>
      <w:r w:rsidR="00F9143F" w:rsidRPr="00972241">
        <w:rPr>
          <w:rStyle w:val="i-listsuperscript"/>
        </w:rPr>
        <w:t>–</w:t>
      </w:r>
      <w:r w:rsidR="00532F6D" w:rsidRPr="00176800">
        <w:t xml:space="preserve"> + OH</w:t>
      </w:r>
      <w:r w:rsidR="00F9143F" w:rsidRPr="00972241">
        <w:rPr>
          <w:rStyle w:val="i-listsuperscript"/>
        </w:rPr>
        <w:t>–</w:t>
      </w:r>
    </w:p>
    <w:p w14:paraId="11CFA9E5" w14:textId="4FFF64E8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C</w:t>
      </w:r>
      <w:r w:rsidRPr="00176800">
        <w:tab/>
      </w:r>
      <w:r w:rsidR="00532F6D" w:rsidRPr="00176800">
        <w:t>CO</w:t>
      </w:r>
      <w:r w:rsidR="00532F6D" w:rsidRPr="00972241">
        <w:rPr>
          <w:rStyle w:val="i-listsubscript"/>
        </w:rPr>
        <w:t>3</w:t>
      </w:r>
      <w:r w:rsidR="00532F6D" w:rsidRPr="00972241">
        <w:rPr>
          <w:rStyle w:val="i-listsuperscript"/>
        </w:rPr>
        <w:t>2</w:t>
      </w:r>
      <w:r w:rsidR="00F9143F" w:rsidRPr="00972241">
        <w:rPr>
          <w:rStyle w:val="i-listsuperscript"/>
        </w:rPr>
        <w:t>–</w:t>
      </w:r>
      <w:r w:rsidR="00532F6D" w:rsidRPr="00176800">
        <w:t xml:space="preserve"> + H</w:t>
      </w:r>
      <w:r w:rsidR="00532F6D" w:rsidRPr="00972241">
        <w:rPr>
          <w:rStyle w:val="i-listsubscript"/>
        </w:rPr>
        <w:t>2</w:t>
      </w:r>
      <w:r w:rsidR="00532F6D" w:rsidRPr="00176800">
        <w:t xml:space="preserve">O </w:t>
      </w:r>
      <w:r w:rsidR="005E7C9E" w:rsidRPr="00176800">
        <w:sym w:font="Wingdings 3" w:char="F044"/>
      </w:r>
      <w:r w:rsidR="005E7C9E" w:rsidRPr="00176800">
        <w:t xml:space="preserve"> </w:t>
      </w:r>
      <w:r w:rsidR="00532F6D" w:rsidRPr="00176800">
        <w:t>H</w:t>
      </w:r>
      <w:r w:rsidR="00532F6D" w:rsidRPr="00972241">
        <w:rPr>
          <w:rStyle w:val="i-listsubscript"/>
        </w:rPr>
        <w:t>2</w:t>
      </w:r>
      <w:r w:rsidR="00532F6D" w:rsidRPr="00176800">
        <w:t>CO</w:t>
      </w:r>
      <w:r w:rsidR="00532F6D" w:rsidRPr="00972241">
        <w:rPr>
          <w:rStyle w:val="i-listsubscript"/>
        </w:rPr>
        <w:t>3</w:t>
      </w:r>
      <w:r w:rsidR="00532F6D" w:rsidRPr="00176800">
        <w:t xml:space="preserve"> + O</w:t>
      </w:r>
      <w:r w:rsidR="00532F6D" w:rsidRPr="00972241">
        <w:rPr>
          <w:rStyle w:val="i-listsuperscript"/>
        </w:rPr>
        <w:t>2</w:t>
      </w:r>
      <w:r w:rsidR="00F9143F" w:rsidRPr="00972241">
        <w:rPr>
          <w:rStyle w:val="i-listsuperscript"/>
        </w:rPr>
        <w:t>–</w:t>
      </w:r>
    </w:p>
    <w:p w14:paraId="66B564DF" w14:textId="5D31D82E" w:rsidR="002E3181" w:rsidRPr="00176800" w:rsidRDefault="002E3181" w:rsidP="00F9143F">
      <w:pPr>
        <w:pStyle w:val="i-numberedlist2"/>
      </w:pPr>
      <w:r w:rsidRPr="00F9143F">
        <w:rPr>
          <w:rStyle w:val="i-listnumber"/>
        </w:rPr>
        <w:t>D</w:t>
      </w:r>
      <w:r w:rsidRPr="00176800">
        <w:tab/>
      </w:r>
      <w:r w:rsidR="00532F6D" w:rsidRPr="00176800">
        <w:t>2Na</w:t>
      </w:r>
      <w:r w:rsidR="00532F6D" w:rsidRPr="00972241">
        <w:rPr>
          <w:rStyle w:val="i-listsuperscript"/>
        </w:rPr>
        <w:t>+</w:t>
      </w:r>
      <w:r w:rsidR="00532F6D" w:rsidRPr="00176800">
        <w:t xml:space="preserve"> + H</w:t>
      </w:r>
      <w:r w:rsidR="00532F6D" w:rsidRPr="00972241">
        <w:rPr>
          <w:rStyle w:val="i-listsubscript"/>
        </w:rPr>
        <w:t>2</w:t>
      </w:r>
      <w:r w:rsidR="00532F6D" w:rsidRPr="00176800">
        <w:t xml:space="preserve">O </w:t>
      </w:r>
      <w:r w:rsidR="005E7C9E" w:rsidRPr="00176800">
        <w:sym w:font="Wingdings 3" w:char="F044"/>
      </w:r>
      <w:r w:rsidR="005E7C9E" w:rsidRPr="00176800">
        <w:t xml:space="preserve"> </w:t>
      </w:r>
      <w:r w:rsidR="00532F6D" w:rsidRPr="00176800">
        <w:t>Na</w:t>
      </w:r>
      <w:r w:rsidR="00532F6D" w:rsidRPr="00972241">
        <w:rPr>
          <w:rStyle w:val="i-listsubscript"/>
        </w:rPr>
        <w:t>2</w:t>
      </w:r>
      <w:r w:rsidR="00532F6D" w:rsidRPr="00176800">
        <w:t>O + 2H</w:t>
      </w:r>
      <w:r w:rsidR="00532F6D" w:rsidRPr="00972241">
        <w:rPr>
          <w:rStyle w:val="i-listsuperscript"/>
        </w:rPr>
        <w:t>+</w:t>
      </w:r>
    </w:p>
    <w:p w14:paraId="57EB9F12" w14:textId="0F34CD0C" w:rsidR="002E3181" w:rsidRPr="00176800" w:rsidRDefault="002E3181" w:rsidP="001E4AD8">
      <w:pPr>
        <w:pStyle w:val="i-numberedlist1"/>
      </w:pPr>
      <w:r w:rsidRPr="001E4AD8">
        <w:rPr>
          <w:rStyle w:val="i-listnumber"/>
        </w:rPr>
        <w:t>14</w:t>
      </w:r>
      <w:r w:rsidRPr="00176800">
        <w:tab/>
      </w:r>
      <w:r w:rsidR="00EC0D98" w:rsidRPr="00176800">
        <w:t xml:space="preserve">When writing the </w:t>
      </w:r>
      <w:r w:rsidR="00EC0D98" w:rsidRPr="00C85C19">
        <w:rPr>
          <w:rStyle w:val="i-listitalic"/>
        </w:rPr>
        <w:t>K</w:t>
      </w:r>
      <w:r w:rsidR="00EC0D98" w:rsidRPr="00DA39A3">
        <w:rPr>
          <w:rStyle w:val="i-listsubscript"/>
        </w:rPr>
        <w:t>a</w:t>
      </w:r>
      <w:r w:rsidR="00EC0D98" w:rsidRPr="00176800">
        <w:t xml:space="preserve"> expression for a weak acid, H</w:t>
      </w:r>
      <w:r w:rsidR="00EC0D98" w:rsidRPr="00DA39A3">
        <w:rPr>
          <w:rStyle w:val="i-listsubscript"/>
        </w:rPr>
        <w:t>2</w:t>
      </w:r>
      <w:r w:rsidR="00EC0D98" w:rsidRPr="00176800">
        <w:t>O</w:t>
      </w:r>
      <w:r w:rsidR="00EC0D98" w:rsidRPr="00F9143F">
        <w:t>(l)</w:t>
      </w:r>
      <w:r w:rsidR="00EC0D98" w:rsidRPr="00176800">
        <w:t xml:space="preserve"> is not included in the expression</w:t>
      </w:r>
      <w:r w:rsidR="00686B3A">
        <w:t>. Why is this so?</w:t>
      </w:r>
    </w:p>
    <w:p w14:paraId="05424A23" w14:textId="527ED4ED" w:rsidR="002E3181" w:rsidRPr="00176800" w:rsidRDefault="002E3181" w:rsidP="001E4AD8">
      <w:pPr>
        <w:pStyle w:val="i-numberedlist2"/>
      </w:pPr>
      <w:r w:rsidRPr="001E4AD8">
        <w:rPr>
          <w:rStyle w:val="i-listnumber"/>
        </w:rPr>
        <w:t>A</w:t>
      </w:r>
      <w:r w:rsidRPr="00176800">
        <w:tab/>
      </w:r>
      <w:r w:rsidR="00EC0D98" w:rsidRPr="00176800">
        <w:t>[H</w:t>
      </w:r>
      <w:r w:rsidR="00EC0D98" w:rsidRPr="00972241">
        <w:rPr>
          <w:rStyle w:val="i-listsubscript"/>
        </w:rPr>
        <w:t>2</w:t>
      </w:r>
      <w:r w:rsidR="00EC0D98" w:rsidRPr="00176800">
        <w:t xml:space="preserve">O] </w:t>
      </w:r>
      <w:proofErr w:type="gramStart"/>
      <w:r w:rsidR="00EC0D98" w:rsidRPr="00176800">
        <w:t>is considered to be</w:t>
      </w:r>
      <w:proofErr w:type="gramEnd"/>
      <w:r w:rsidR="00EC0D98" w:rsidRPr="00176800">
        <w:t xml:space="preserve"> constant</w:t>
      </w:r>
      <w:r w:rsidR="00011DAE">
        <w:t>.</w:t>
      </w:r>
    </w:p>
    <w:p w14:paraId="5B22D6F6" w14:textId="66BB5A97" w:rsidR="002E3181" w:rsidRPr="00176800" w:rsidRDefault="002E3181" w:rsidP="001E4AD8">
      <w:pPr>
        <w:pStyle w:val="i-numberedlist2"/>
      </w:pPr>
      <w:r w:rsidRPr="001E4AD8">
        <w:rPr>
          <w:rStyle w:val="i-listnumber"/>
        </w:rPr>
        <w:t>B</w:t>
      </w:r>
      <w:r w:rsidRPr="00176800">
        <w:tab/>
      </w:r>
      <w:r w:rsidR="00EC0D98" w:rsidRPr="00176800">
        <w:t>[H</w:t>
      </w:r>
      <w:r w:rsidR="00EC0D98" w:rsidRPr="00972241">
        <w:rPr>
          <w:rStyle w:val="i-listsubscript"/>
        </w:rPr>
        <w:t>2</w:t>
      </w:r>
      <w:r w:rsidR="00EC0D98" w:rsidRPr="00176800">
        <w:t>O] does not exist for weak acid equilibriums</w:t>
      </w:r>
      <w:r w:rsidR="00011DAE">
        <w:t>.</w:t>
      </w:r>
    </w:p>
    <w:p w14:paraId="629D88B0" w14:textId="3C8F5289" w:rsidR="002E3181" w:rsidRPr="00176800" w:rsidRDefault="002E3181" w:rsidP="001E4AD8">
      <w:pPr>
        <w:pStyle w:val="i-numberedlist2"/>
      </w:pPr>
      <w:r w:rsidRPr="001E4AD8">
        <w:rPr>
          <w:rStyle w:val="i-listnumber"/>
        </w:rPr>
        <w:t>C</w:t>
      </w:r>
      <w:r w:rsidRPr="00176800">
        <w:tab/>
      </w:r>
      <w:r w:rsidR="00EC0D98" w:rsidRPr="00176800">
        <w:t>[H</w:t>
      </w:r>
      <w:r w:rsidR="00EC0D98" w:rsidRPr="00972241">
        <w:rPr>
          <w:rStyle w:val="i-listsubscript"/>
        </w:rPr>
        <w:t>2</w:t>
      </w:r>
      <w:r w:rsidR="00EC0D98" w:rsidRPr="00176800">
        <w:t>O] is too large</w:t>
      </w:r>
      <w:r w:rsidR="00011DAE">
        <w:t>.</w:t>
      </w:r>
    </w:p>
    <w:p w14:paraId="5091A24D" w14:textId="615E1906" w:rsidR="002E3181" w:rsidRPr="00176800" w:rsidRDefault="002E3181" w:rsidP="001E4AD8">
      <w:pPr>
        <w:pStyle w:val="i-numberedlist2"/>
      </w:pPr>
      <w:r w:rsidRPr="001E4AD8">
        <w:rPr>
          <w:rStyle w:val="i-listnumber"/>
        </w:rPr>
        <w:t>D</w:t>
      </w:r>
      <w:r w:rsidRPr="00176800">
        <w:tab/>
      </w:r>
      <w:r w:rsidR="00EC0D98" w:rsidRPr="00176800">
        <w:t>[H</w:t>
      </w:r>
      <w:r w:rsidR="00EC0D98" w:rsidRPr="00972241">
        <w:rPr>
          <w:rStyle w:val="i-listsubscript"/>
        </w:rPr>
        <w:t>2</w:t>
      </w:r>
      <w:r w:rsidR="00EC0D98" w:rsidRPr="00176800">
        <w:t>O] is too small</w:t>
      </w:r>
      <w:r w:rsidR="00011DAE">
        <w:t>.</w:t>
      </w:r>
    </w:p>
    <w:p w14:paraId="7E0C400E" w14:textId="6C1DCFB7" w:rsidR="002E3181" w:rsidRPr="00176800" w:rsidRDefault="002E3181" w:rsidP="001E4AD8">
      <w:pPr>
        <w:pStyle w:val="i-numberedlist1"/>
      </w:pPr>
      <w:r w:rsidRPr="001E4AD8">
        <w:rPr>
          <w:rStyle w:val="i-listnumber"/>
        </w:rPr>
        <w:t>15</w:t>
      </w:r>
      <w:r w:rsidRPr="00176800">
        <w:tab/>
      </w:r>
      <w:r w:rsidR="001E4AD8">
        <w:t>F</w:t>
      </w:r>
      <w:r w:rsidR="009A2311" w:rsidRPr="00176800">
        <w:t xml:space="preserve">or the following equilibrium involving an indicator, what </w:t>
      </w:r>
      <w:r w:rsidR="00FF2BDC" w:rsidRPr="00176800">
        <w:t>will</w:t>
      </w:r>
      <w:r w:rsidR="009A2311" w:rsidRPr="00176800">
        <w:t xml:space="preserve"> the addition of acid </w:t>
      </w:r>
      <w:r w:rsidR="00FF2BDC" w:rsidRPr="00176800">
        <w:t xml:space="preserve">on a blue </w:t>
      </w:r>
      <w:r w:rsidR="009A2311" w:rsidRPr="00176800">
        <w:t xml:space="preserve">solution </w:t>
      </w:r>
      <w:r w:rsidR="00FF2BDC" w:rsidRPr="00176800">
        <w:t>cause?</w:t>
      </w:r>
    </w:p>
    <w:p w14:paraId="4ACEBFB9" w14:textId="325706E4" w:rsidR="001E4AD8" w:rsidRPr="00DA39A3" w:rsidRDefault="009A2311" w:rsidP="001E4AD8">
      <w:pPr>
        <w:pStyle w:val="i-equationtext"/>
        <w:rPr>
          <w:rStyle w:val="i-listsuperscript"/>
        </w:rPr>
      </w:pPr>
      <w:proofErr w:type="spellStart"/>
      <w:r w:rsidRPr="00176800">
        <w:t>HIn</w:t>
      </w:r>
      <w:proofErr w:type="spellEnd"/>
      <w:r w:rsidRPr="001E4AD8">
        <w:t>(</w:t>
      </w:r>
      <w:proofErr w:type="spellStart"/>
      <w:r w:rsidRPr="001E4AD8">
        <w:t>aq</w:t>
      </w:r>
      <w:proofErr w:type="spellEnd"/>
      <w:r w:rsidRPr="001E4AD8">
        <w:t>)</w:t>
      </w:r>
      <w:r w:rsidRPr="00176800">
        <w:t xml:space="preserve"> + H</w:t>
      </w:r>
      <w:r w:rsidRPr="00DA39A3">
        <w:rPr>
          <w:rStyle w:val="i-listsubscript"/>
        </w:rPr>
        <w:t>2</w:t>
      </w:r>
      <w:r w:rsidRPr="00176800">
        <w:t>O</w:t>
      </w:r>
      <w:r w:rsidRPr="001E4AD8">
        <w:t>(l)</w:t>
      </w:r>
      <w:r w:rsidRPr="00176800">
        <w:t xml:space="preserve"> </w:t>
      </w:r>
      <w:r w:rsidR="005E7C9E" w:rsidRPr="00176800">
        <w:sym w:font="Wingdings 3" w:char="F044"/>
      </w:r>
      <w:r w:rsidR="005E7C9E" w:rsidRPr="00176800">
        <w:t xml:space="preserve"> </w:t>
      </w:r>
      <w:r w:rsidR="00FF2BDC" w:rsidRPr="00176800">
        <w:t>In</w:t>
      </w:r>
      <w:r w:rsidR="001E4AD8" w:rsidRPr="00DA39A3">
        <w:rPr>
          <w:rStyle w:val="i-listsuperscript"/>
        </w:rPr>
        <w:t>–</w:t>
      </w:r>
      <w:r w:rsidR="00FF2BDC" w:rsidRPr="00176800">
        <w:t xml:space="preserve"> + H</w:t>
      </w:r>
      <w:r w:rsidR="00FF2BDC" w:rsidRPr="00DA39A3">
        <w:rPr>
          <w:rStyle w:val="i-listsubscript"/>
        </w:rPr>
        <w:t>3</w:t>
      </w:r>
      <w:r w:rsidR="00FF2BDC" w:rsidRPr="00176800">
        <w:t>O</w:t>
      </w:r>
      <w:r w:rsidR="00FF2BDC" w:rsidRPr="00DA39A3">
        <w:rPr>
          <w:rStyle w:val="i-listsuperscript"/>
        </w:rPr>
        <w:t>+</w:t>
      </w:r>
    </w:p>
    <w:p w14:paraId="78CC455E" w14:textId="17D64668" w:rsidR="009A2311" w:rsidRPr="00176800" w:rsidRDefault="001E4AD8" w:rsidP="001E4AD8">
      <w:pPr>
        <w:pStyle w:val="i-numberedlist1indentfo"/>
      </w:pPr>
      <w:r>
        <w:t>(</w:t>
      </w:r>
      <w:r w:rsidR="00686B3A">
        <w:t>R</w:t>
      </w:r>
      <w:r w:rsidR="00FF2BDC" w:rsidRPr="00176800">
        <w:t>eactants are colourless</w:t>
      </w:r>
      <w:r w:rsidR="00686B3A">
        <w:t>;</w:t>
      </w:r>
      <w:r w:rsidR="00FF2BDC" w:rsidRPr="00176800">
        <w:t xml:space="preserve"> products are blue</w:t>
      </w:r>
      <w:r w:rsidR="00686B3A">
        <w:t>.</w:t>
      </w:r>
      <w:r>
        <w:t>)</w:t>
      </w:r>
    </w:p>
    <w:p w14:paraId="3702625B" w14:textId="7E918251" w:rsidR="002E3181" w:rsidRPr="00176800" w:rsidRDefault="002E3181" w:rsidP="001E4AD8">
      <w:pPr>
        <w:pStyle w:val="i-numberedlist2"/>
      </w:pPr>
      <w:proofErr w:type="gramStart"/>
      <w:r w:rsidRPr="001E4AD8">
        <w:rPr>
          <w:rStyle w:val="i-listnumber"/>
        </w:rPr>
        <w:t>A</w:t>
      </w:r>
      <w:proofErr w:type="gramEnd"/>
      <w:r w:rsidRPr="00176800">
        <w:tab/>
      </w:r>
      <w:r w:rsidR="001E4AD8">
        <w:t>E</w:t>
      </w:r>
      <w:r w:rsidR="00FF2BDC" w:rsidRPr="00176800">
        <w:t>quilibrium shifts to the right</w:t>
      </w:r>
      <w:r w:rsidR="00686B3A">
        <w:t>;</w:t>
      </w:r>
      <w:r w:rsidR="00FF2BDC" w:rsidRPr="00176800">
        <w:t xml:space="preserve"> solution becomes more blue</w:t>
      </w:r>
      <w:r w:rsidR="00686B3A">
        <w:t>.</w:t>
      </w:r>
    </w:p>
    <w:p w14:paraId="71840DE7" w14:textId="2F414F05" w:rsidR="002E3181" w:rsidRPr="00176800" w:rsidRDefault="002E3181" w:rsidP="001E4AD8">
      <w:pPr>
        <w:pStyle w:val="i-numberedlist2"/>
      </w:pPr>
      <w:r w:rsidRPr="001E4AD8">
        <w:rPr>
          <w:rStyle w:val="i-listnumber"/>
        </w:rPr>
        <w:t>B</w:t>
      </w:r>
      <w:r w:rsidRPr="00176800">
        <w:tab/>
      </w:r>
      <w:r w:rsidR="001E4AD8">
        <w:t>E</w:t>
      </w:r>
      <w:r w:rsidR="00FF2BDC" w:rsidRPr="00176800">
        <w:t>quilibrium shifts to the right</w:t>
      </w:r>
      <w:r w:rsidR="00686B3A">
        <w:t>;</w:t>
      </w:r>
      <w:r w:rsidR="00FF2BDC" w:rsidRPr="00176800">
        <w:t xml:space="preserve"> solution becomes less blue</w:t>
      </w:r>
      <w:r w:rsidR="00686B3A">
        <w:t>.</w:t>
      </w:r>
    </w:p>
    <w:p w14:paraId="721656BE" w14:textId="77813460" w:rsidR="002E3181" w:rsidRPr="00176800" w:rsidRDefault="002E3181" w:rsidP="001E4AD8">
      <w:pPr>
        <w:pStyle w:val="i-numberedlist2"/>
      </w:pPr>
      <w:r w:rsidRPr="001E4AD8">
        <w:rPr>
          <w:rStyle w:val="i-listnumber"/>
        </w:rPr>
        <w:t>C</w:t>
      </w:r>
      <w:r w:rsidRPr="00176800">
        <w:tab/>
      </w:r>
      <w:r w:rsidR="001E4AD8">
        <w:t>E</w:t>
      </w:r>
      <w:r w:rsidR="00FF2BDC" w:rsidRPr="00176800">
        <w:t>quilibrium shifts to the left</w:t>
      </w:r>
      <w:r w:rsidR="00686B3A">
        <w:t>;</w:t>
      </w:r>
      <w:r w:rsidR="00FF2BDC" w:rsidRPr="00176800">
        <w:t xml:space="preserve"> solution becomes </w:t>
      </w:r>
      <w:proofErr w:type="gramStart"/>
      <w:r w:rsidR="00FF2BDC" w:rsidRPr="00176800">
        <w:t>more blue</w:t>
      </w:r>
      <w:proofErr w:type="gramEnd"/>
      <w:r w:rsidR="00686B3A">
        <w:t>.</w:t>
      </w:r>
    </w:p>
    <w:p w14:paraId="37546B3B" w14:textId="32C3449B" w:rsidR="00F876A7" w:rsidRDefault="002E3181" w:rsidP="001E4AD8">
      <w:pPr>
        <w:pStyle w:val="i-numberedlist2"/>
      </w:pPr>
      <w:r w:rsidRPr="001E4AD8">
        <w:rPr>
          <w:rStyle w:val="i-listnumber"/>
        </w:rPr>
        <w:t>D</w:t>
      </w:r>
      <w:r w:rsidRPr="00176800">
        <w:tab/>
      </w:r>
      <w:r w:rsidR="001E4AD8">
        <w:t>E</w:t>
      </w:r>
      <w:r w:rsidR="00FF2BDC" w:rsidRPr="00176800">
        <w:t>quilibrium shifts to the l</w:t>
      </w:r>
      <w:r w:rsidR="00F876A7">
        <w:t>eft</w:t>
      </w:r>
      <w:r w:rsidR="00686B3A">
        <w:t>;</w:t>
      </w:r>
      <w:r w:rsidR="00F876A7">
        <w:t xml:space="preserve"> solution becomes less blue</w:t>
      </w:r>
      <w:r w:rsidR="00686B3A">
        <w:t>.</w:t>
      </w:r>
    </w:p>
    <w:p w14:paraId="73E5BE19" w14:textId="77777777" w:rsidR="001E4AD8" w:rsidRPr="00043BFD" w:rsidRDefault="001E4AD8" w:rsidP="001E4AD8">
      <w:pPr>
        <w:pStyle w:val="i-chead"/>
        <w:rPr>
          <w:rStyle w:val="i-headbold"/>
        </w:rPr>
      </w:pPr>
      <w:r w:rsidRPr="00043BFD">
        <w:rPr>
          <w:rStyle w:val="i-headbold"/>
        </w:rPr>
        <w:t>Section B Short answer (15 marks)</w:t>
      </w:r>
    </w:p>
    <w:p w14:paraId="4FBABC71" w14:textId="77777777" w:rsidR="001E4AD8" w:rsidRDefault="001E4AD8" w:rsidP="001E4AD8">
      <w:pPr>
        <w:pStyle w:val="i-bodytextfo"/>
      </w:pPr>
      <w:r w:rsidRPr="00450598">
        <w:t xml:space="preserve">Section B consists of </w:t>
      </w:r>
      <w:r>
        <w:t>five</w:t>
      </w:r>
      <w:r w:rsidRPr="00450598">
        <w:t xml:space="preserve"> questions. Write your answers in the spaces provided.</w:t>
      </w:r>
      <w:r w:rsidRPr="007E2F25">
        <w:t xml:space="preserve"> </w:t>
      </w:r>
      <w:r w:rsidRPr="00A51501">
        <w:t xml:space="preserve">You are advised to spend </w:t>
      </w:r>
      <w:r>
        <w:t>2</w:t>
      </w:r>
      <w:r w:rsidRPr="00A51501">
        <w:t>0 minutes on this section.</w:t>
      </w:r>
    </w:p>
    <w:p w14:paraId="1DEB56AF" w14:textId="0FC7DE0B" w:rsidR="002E3181" w:rsidRDefault="002E3181" w:rsidP="001E4AD8">
      <w:pPr>
        <w:pStyle w:val="i-numberedlist1a"/>
      </w:pPr>
      <w:r w:rsidRPr="00F1737C">
        <w:rPr>
          <w:rStyle w:val="i-listnumber"/>
        </w:rPr>
        <w:t>1</w:t>
      </w:r>
      <w:r w:rsidR="001E4AD8" w:rsidRPr="00972241">
        <w:tab/>
      </w:r>
      <w:r w:rsidR="001E4AD8" w:rsidRPr="00F1737C">
        <w:rPr>
          <w:rStyle w:val="i-listnumber"/>
        </w:rPr>
        <w:t>a</w:t>
      </w:r>
      <w:r w:rsidR="001E4AD8" w:rsidRPr="00972241">
        <w:tab/>
      </w:r>
      <w:r w:rsidR="0045020A">
        <w:t>Calculate the pH of a 0.2</w:t>
      </w:r>
      <w:r w:rsidR="00F04A33">
        <w:t> </w:t>
      </w:r>
      <w:proofErr w:type="spellStart"/>
      <w:r w:rsidR="0045020A">
        <w:t>mol</w:t>
      </w:r>
      <w:proofErr w:type="spellEnd"/>
      <w:r w:rsidR="00F04A33">
        <w:t> </w:t>
      </w:r>
      <w:r w:rsidR="0045020A">
        <w:t>L</w:t>
      </w:r>
      <w:r w:rsidR="00F1737C" w:rsidRPr="00972241">
        <w:rPr>
          <w:rStyle w:val="i-listsuperscript"/>
        </w:rPr>
        <w:t>–</w:t>
      </w:r>
      <w:r w:rsidR="0045020A" w:rsidRPr="00972241">
        <w:rPr>
          <w:rStyle w:val="i-listsuperscript"/>
        </w:rPr>
        <w:t>1</w:t>
      </w:r>
      <w:r w:rsidR="0045020A">
        <w:t xml:space="preserve"> </w:t>
      </w:r>
      <w:proofErr w:type="spellStart"/>
      <w:r w:rsidR="0045020A">
        <w:t>H</w:t>
      </w:r>
      <w:r w:rsidR="00483B62">
        <w:t>Cl</w:t>
      </w:r>
      <w:proofErr w:type="spellEnd"/>
      <w:r w:rsidR="0045020A" w:rsidRPr="0045020A">
        <w:t xml:space="preserve"> </w:t>
      </w:r>
      <w:r w:rsidR="0045020A">
        <w:t>solution.</w:t>
      </w:r>
    </w:p>
    <w:p w14:paraId="1F88C9DC" w14:textId="2C4F41B0" w:rsidR="00176800" w:rsidRDefault="00176800" w:rsidP="00F04A33">
      <w:pPr>
        <w:pStyle w:val="i-numberedlist2indentfo"/>
      </w:pPr>
    </w:p>
    <w:p w14:paraId="7797D859" w14:textId="77777777" w:rsidR="00F04A33" w:rsidRDefault="00F04A33" w:rsidP="00F04A33">
      <w:pPr>
        <w:pStyle w:val="i-numberedlist2indentfo"/>
      </w:pPr>
    </w:p>
    <w:p w14:paraId="4854AEC7" w14:textId="762AB356" w:rsidR="00483B62" w:rsidRDefault="001E4AD8" w:rsidP="001E4AD8">
      <w:pPr>
        <w:pStyle w:val="i-numberedlist2"/>
      </w:pPr>
      <w:r w:rsidRPr="00F1737C">
        <w:rPr>
          <w:rStyle w:val="i-listnumber"/>
        </w:rPr>
        <w:t>b</w:t>
      </w:r>
      <w:r>
        <w:tab/>
      </w:r>
      <w:r w:rsidR="00483B62">
        <w:t>Calculate the pH of a 0.2</w:t>
      </w:r>
      <w:r w:rsidR="00F04A33">
        <w:t> </w:t>
      </w:r>
      <w:proofErr w:type="spellStart"/>
      <w:r w:rsidR="00483B62">
        <w:t>mol</w:t>
      </w:r>
      <w:proofErr w:type="spellEnd"/>
      <w:r w:rsidR="00F04A33">
        <w:t> </w:t>
      </w:r>
      <w:r w:rsidR="00483B62">
        <w:t>L</w:t>
      </w:r>
      <w:r w:rsidR="00F1737C" w:rsidRPr="00972241">
        <w:rPr>
          <w:rStyle w:val="i-listsuperscript"/>
        </w:rPr>
        <w:t>–</w:t>
      </w:r>
      <w:r w:rsidR="00483B62" w:rsidRPr="00972241">
        <w:rPr>
          <w:rStyle w:val="i-listsuperscript"/>
        </w:rPr>
        <w:t>1</w:t>
      </w:r>
      <w:r w:rsidR="00483B62">
        <w:t xml:space="preserve"> </w:t>
      </w:r>
      <w:proofErr w:type="spellStart"/>
      <w:r w:rsidR="00483B62">
        <w:t>NaOH</w:t>
      </w:r>
      <w:proofErr w:type="spellEnd"/>
      <w:r w:rsidR="00483B62" w:rsidRPr="0045020A">
        <w:t xml:space="preserve"> </w:t>
      </w:r>
      <w:r w:rsidR="00483B62">
        <w:t>solution.</w:t>
      </w:r>
    </w:p>
    <w:p w14:paraId="78946F2B" w14:textId="0C99D37B" w:rsidR="0050476C" w:rsidRDefault="0050476C" w:rsidP="00F04A33">
      <w:pPr>
        <w:pStyle w:val="i-numberedlist2indentfo"/>
      </w:pPr>
    </w:p>
    <w:p w14:paraId="0452C498" w14:textId="77777777" w:rsidR="00F04A33" w:rsidRPr="00176800" w:rsidRDefault="00F04A33" w:rsidP="00F04A33">
      <w:pPr>
        <w:pStyle w:val="i-numberedlist2indentfo"/>
      </w:pPr>
    </w:p>
    <w:p w14:paraId="75A82D6C" w14:textId="411F32D1" w:rsidR="00483B62" w:rsidRPr="001E4AD8" w:rsidRDefault="001E4AD8" w:rsidP="001E4AD8">
      <w:pPr>
        <w:pStyle w:val="i-numberedlist2"/>
      </w:pPr>
      <w:r w:rsidRPr="00F1737C">
        <w:rPr>
          <w:rStyle w:val="i-listnumber"/>
        </w:rPr>
        <w:t>c</w:t>
      </w:r>
      <w:r>
        <w:tab/>
      </w:r>
      <w:r w:rsidR="00483B62" w:rsidRPr="00483B62">
        <w:t>Calculate the pH of a 0.2</w:t>
      </w:r>
      <w:r w:rsidR="00F04A33">
        <w:t> </w:t>
      </w:r>
      <w:proofErr w:type="spellStart"/>
      <w:r w:rsidR="00483B62" w:rsidRPr="00483B62">
        <w:t>mol</w:t>
      </w:r>
      <w:proofErr w:type="spellEnd"/>
      <w:r w:rsidR="00F04A33">
        <w:t> </w:t>
      </w:r>
      <w:r w:rsidR="00483B62" w:rsidRPr="00483B62">
        <w:t>L</w:t>
      </w:r>
      <w:r w:rsidR="00F1737C" w:rsidRPr="00972241">
        <w:rPr>
          <w:rStyle w:val="i-listsuperscript"/>
        </w:rPr>
        <w:t>–</w:t>
      </w:r>
      <w:r w:rsidR="00483B62" w:rsidRPr="00972241">
        <w:rPr>
          <w:rStyle w:val="i-listsuperscript"/>
        </w:rPr>
        <w:t>1</w:t>
      </w:r>
      <w:r w:rsidR="00483B62" w:rsidRPr="00483B62">
        <w:t xml:space="preserve"> </w:t>
      </w:r>
      <w:r w:rsidR="00035AE6">
        <w:t>Ba(OH)</w:t>
      </w:r>
      <w:r w:rsidR="00035AE6" w:rsidRPr="00972241">
        <w:rPr>
          <w:rStyle w:val="i-listsubscript"/>
        </w:rPr>
        <w:t>2</w:t>
      </w:r>
      <w:r w:rsidR="00483B62" w:rsidRPr="00483B62">
        <w:t xml:space="preserve"> solution.</w:t>
      </w:r>
    </w:p>
    <w:p w14:paraId="1AA49DB6" w14:textId="0C3D3A8B" w:rsidR="00035AE6" w:rsidRDefault="00035AE6" w:rsidP="00F04A33">
      <w:pPr>
        <w:pStyle w:val="i-numberedlist2indentfo"/>
      </w:pPr>
    </w:p>
    <w:p w14:paraId="23FB9DDF" w14:textId="77777777" w:rsidR="00F04A33" w:rsidRDefault="00F04A33" w:rsidP="00F04A33">
      <w:pPr>
        <w:pStyle w:val="i-numberedlist2indentfo"/>
      </w:pPr>
    </w:p>
    <w:p w14:paraId="14DB9A02" w14:textId="71909237" w:rsidR="001E4AD8" w:rsidRDefault="001E4AD8" w:rsidP="00F1737C">
      <w:pPr>
        <w:pStyle w:val="i-bodytextright"/>
      </w:pPr>
      <w:r w:rsidRPr="00A51501">
        <w:t>(</w:t>
      </w:r>
      <w:r w:rsidR="00F1737C">
        <w:t xml:space="preserve">1 + 1 + </w:t>
      </w:r>
      <w:r>
        <w:t>1</w:t>
      </w:r>
      <w:r w:rsidR="00F1737C">
        <w:t xml:space="preserve"> = 3</w:t>
      </w:r>
      <w:r w:rsidRPr="00A51501">
        <w:t xml:space="preserve"> mark</w:t>
      </w:r>
      <w:r>
        <w:t>s</w:t>
      </w:r>
      <w:r w:rsidRPr="00A51501">
        <w:t>)</w:t>
      </w:r>
    </w:p>
    <w:p w14:paraId="1DE22076" w14:textId="4B0AD377" w:rsidR="00844006" w:rsidRDefault="00EF62C4" w:rsidP="00F1737C">
      <w:pPr>
        <w:pStyle w:val="i-numberedlist1a"/>
      </w:pPr>
      <w:r w:rsidRPr="00F1737C">
        <w:rPr>
          <w:rStyle w:val="i-listnumber"/>
        </w:rPr>
        <w:lastRenderedPageBreak/>
        <w:t>2</w:t>
      </w:r>
      <w:r w:rsidR="00F1737C">
        <w:tab/>
      </w:r>
      <w:proofErr w:type="gramStart"/>
      <w:r w:rsidR="00F1737C" w:rsidRPr="00F1737C">
        <w:rPr>
          <w:rStyle w:val="i-listnumber"/>
        </w:rPr>
        <w:t>a</w:t>
      </w:r>
      <w:proofErr w:type="gramEnd"/>
      <w:r w:rsidR="00F1737C">
        <w:tab/>
      </w:r>
      <w:r w:rsidR="00D7769C">
        <w:t>Ethanoic</w:t>
      </w:r>
      <w:r>
        <w:t xml:space="preserve"> acid and the ethanoate ion are an acid base conjugate pair. Using an equation explain the meaning of conjugate pair.</w:t>
      </w:r>
    </w:p>
    <w:p w14:paraId="7754F3A1" w14:textId="075FF3AA" w:rsidR="00EF62C4" w:rsidRDefault="00EF62C4" w:rsidP="00F04A33">
      <w:pPr>
        <w:pStyle w:val="i-numberedlist2indentfo"/>
      </w:pPr>
    </w:p>
    <w:p w14:paraId="07136999" w14:textId="77777777" w:rsidR="00F04A33" w:rsidRDefault="00F04A33" w:rsidP="00F04A33">
      <w:pPr>
        <w:pStyle w:val="i-numberedlist2indentfo"/>
      </w:pPr>
    </w:p>
    <w:p w14:paraId="2D6A267C" w14:textId="0D761373" w:rsidR="00EF62C4" w:rsidRDefault="00F1737C" w:rsidP="00F1737C">
      <w:pPr>
        <w:pStyle w:val="i-numberedlist2"/>
      </w:pPr>
      <w:r w:rsidRPr="00F1737C">
        <w:rPr>
          <w:rStyle w:val="i-listnumber"/>
        </w:rPr>
        <w:t>b</w:t>
      </w:r>
      <w:r>
        <w:tab/>
      </w:r>
      <w:r w:rsidR="00EF62C4">
        <w:t xml:space="preserve">Write an ionic equation showing ethanoic acid reacting with </w:t>
      </w:r>
      <w:r w:rsidR="00D7769C">
        <w:t>water;</w:t>
      </w:r>
      <w:r w:rsidR="00EF62C4">
        <w:t xml:space="preserve"> explain how water acts as a base.</w:t>
      </w:r>
    </w:p>
    <w:p w14:paraId="60F42B05" w14:textId="75633FD2" w:rsidR="00EF62C4" w:rsidRDefault="00EF62C4" w:rsidP="00F04A33">
      <w:pPr>
        <w:pStyle w:val="i-numberedlist2indentfo"/>
      </w:pPr>
    </w:p>
    <w:p w14:paraId="7B94598A" w14:textId="77777777" w:rsidR="00F04A33" w:rsidRDefault="00F04A33" w:rsidP="00F04A33">
      <w:pPr>
        <w:pStyle w:val="i-numberedlist2indentfo"/>
      </w:pPr>
    </w:p>
    <w:p w14:paraId="6FE1CCEE" w14:textId="3190A951" w:rsidR="00EF62C4" w:rsidRDefault="00F1737C" w:rsidP="00F1737C">
      <w:pPr>
        <w:pStyle w:val="i-numberedlist2"/>
      </w:pPr>
      <w:r w:rsidRPr="00F1737C">
        <w:rPr>
          <w:rStyle w:val="i-listnumber"/>
        </w:rPr>
        <w:t>c</w:t>
      </w:r>
      <w:r>
        <w:tab/>
      </w:r>
      <w:r w:rsidR="00EF62C4">
        <w:t>Write an ionic equation showing the ethanoate ion with water and explain how water acts as an acid.</w:t>
      </w:r>
    </w:p>
    <w:p w14:paraId="5C35B72F" w14:textId="0707EDF7" w:rsidR="00EF62C4" w:rsidRDefault="00EF62C4" w:rsidP="00F04A33">
      <w:pPr>
        <w:pStyle w:val="i-numberedlist2indentfo"/>
      </w:pPr>
    </w:p>
    <w:p w14:paraId="5640C38B" w14:textId="77777777" w:rsidR="00F04A33" w:rsidRDefault="00F04A33" w:rsidP="00F04A33">
      <w:pPr>
        <w:pStyle w:val="i-numberedlist2indentfo"/>
      </w:pPr>
    </w:p>
    <w:p w14:paraId="1AC988A4" w14:textId="77777777" w:rsidR="00F1737C" w:rsidRDefault="00F1737C" w:rsidP="00F1737C">
      <w:pPr>
        <w:pStyle w:val="i-bodytextright"/>
      </w:pPr>
      <w:r w:rsidRPr="00A51501">
        <w:t>(</w:t>
      </w:r>
      <w:r>
        <w:t>1 + 1 + 1 = 3</w:t>
      </w:r>
      <w:r w:rsidRPr="00A51501">
        <w:t xml:space="preserve"> mark</w:t>
      </w:r>
      <w:r>
        <w:t>s</w:t>
      </w:r>
      <w:r w:rsidRPr="00A51501">
        <w:t>)</w:t>
      </w:r>
    </w:p>
    <w:p w14:paraId="4CF9CC05" w14:textId="32C66187" w:rsidR="00A24C2F" w:rsidRDefault="002E3181" w:rsidP="00F1737C">
      <w:pPr>
        <w:pStyle w:val="i-numberedlist1"/>
      </w:pPr>
      <w:r w:rsidRPr="00484977">
        <w:rPr>
          <w:rStyle w:val="i-listnumber"/>
        </w:rPr>
        <w:t>3</w:t>
      </w:r>
      <w:r w:rsidR="00F1737C">
        <w:tab/>
      </w:r>
      <w:r w:rsidR="00A24C2F">
        <w:t xml:space="preserve">Swimming pools commonly are cleansed of bacteria by solution containing </w:t>
      </w:r>
      <w:proofErr w:type="spellStart"/>
      <w:r w:rsidR="00A24C2F">
        <w:t>HOCl</w:t>
      </w:r>
      <w:proofErr w:type="spellEnd"/>
      <w:r w:rsidR="00484977">
        <w:t xml:space="preserve">, </w:t>
      </w:r>
      <w:proofErr w:type="spellStart"/>
      <w:r w:rsidR="00A24C2F">
        <w:t>pK</w:t>
      </w:r>
      <w:r w:rsidR="00A24C2F" w:rsidRPr="00DA39A3">
        <w:rPr>
          <w:rStyle w:val="i-listsubscript"/>
        </w:rPr>
        <w:t>a</w:t>
      </w:r>
      <w:proofErr w:type="spellEnd"/>
      <w:r w:rsidR="00A24C2F">
        <w:t xml:space="preserve"> (</w:t>
      </w:r>
      <w:proofErr w:type="spellStart"/>
      <w:r w:rsidR="00A24C2F">
        <w:t>HOCl</w:t>
      </w:r>
      <w:proofErr w:type="spellEnd"/>
      <w:r w:rsidR="00A24C2F">
        <w:t>) = 7.54</w:t>
      </w:r>
    </w:p>
    <w:p w14:paraId="025BED49" w14:textId="1A5FCA02" w:rsidR="00A24C2F" w:rsidRDefault="00F1737C" w:rsidP="00F1737C">
      <w:pPr>
        <w:pStyle w:val="i-numberedlist2"/>
      </w:pPr>
      <w:r w:rsidRPr="00484977">
        <w:rPr>
          <w:rStyle w:val="i-listnumber"/>
        </w:rPr>
        <w:t>a</w:t>
      </w:r>
      <w:r>
        <w:tab/>
      </w:r>
      <w:r w:rsidR="00A24C2F">
        <w:t xml:space="preserve">Is the conjugate base of </w:t>
      </w:r>
      <w:proofErr w:type="spellStart"/>
      <w:r w:rsidR="00A24C2F">
        <w:t>HOCl</w:t>
      </w:r>
      <w:proofErr w:type="spellEnd"/>
      <w:r w:rsidR="00A24C2F">
        <w:t xml:space="preserve"> weak or strong? Show this with a reaction of the base with water.</w:t>
      </w:r>
    </w:p>
    <w:p w14:paraId="4F02E364" w14:textId="566EFD35" w:rsidR="00484977" w:rsidRDefault="00484977" w:rsidP="00F04A33">
      <w:pPr>
        <w:pStyle w:val="i-numberedlist2indentfo"/>
      </w:pPr>
    </w:p>
    <w:p w14:paraId="7AF4C506" w14:textId="77777777" w:rsidR="00F04A33" w:rsidRDefault="00F04A33" w:rsidP="00F04A33">
      <w:pPr>
        <w:pStyle w:val="i-numberedlist2indentfo"/>
      </w:pPr>
    </w:p>
    <w:p w14:paraId="5C452953" w14:textId="67D56B0B" w:rsidR="00A24C2F" w:rsidRDefault="00F1737C" w:rsidP="00F1737C">
      <w:pPr>
        <w:pStyle w:val="i-numberedlist2"/>
      </w:pPr>
      <w:r w:rsidRPr="00484977">
        <w:rPr>
          <w:rStyle w:val="i-listnumber"/>
        </w:rPr>
        <w:t>b</w:t>
      </w:r>
      <w:r>
        <w:tab/>
      </w:r>
      <w:proofErr w:type="gramStart"/>
      <w:r w:rsidR="00A24C2F">
        <w:t>At</w:t>
      </w:r>
      <w:proofErr w:type="gramEnd"/>
      <w:r w:rsidR="00A24C2F">
        <w:t xml:space="preserve"> what pH are the concentrations of the acid base conjugate pair equal?</w:t>
      </w:r>
    </w:p>
    <w:p w14:paraId="1FEBA3FB" w14:textId="1F8F1FB0" w:rsidR="00484977" w:rsidRDefault="00484977" w:rsidP="00F04A33">
      <w:pPr>
        <w:pStyle w:val="i-numberedlist2indentfo"/>
      </w:pPr>
    </w:p>
    <w:p w14:paraId="50BF6014" w14:textId="77777777" w:rsidR="00F04A33" w:rsidRDefault="00F04A33" w:rsidP="00F04A33">
      <w:pPr>
        <w:pStyle w:val="i-numberedlist2indentfo"/>
      </w:pPr>
    </w:p>
    <w:p w14:paraId="415C6FAC" w14:textId="0178674E" w:rsidR="00A24C2F" w:rsidRDefault="00F1737C" w:rsidP="00F1737C">
      <w:pPr>
        <w:pStyle w:val="i-numberedlist2"/>
      </w:pPr>
      <w:r w:rsidRPr="00484977">
        <w:rPr>
          <w:rStyle w:val="i-listnumber"/>
        </w:rPr>
        <w:t>c</w:t>
      </w:r>
      <w:r>
        <w:tab/>
      </w:r>
      <w:r w:rsidR="00A24C2F">
        <w:t>What happens as pH is decreased? Answer using equations</w:t>
      </w:r>
      <w:r w:rsidR="00176800">
        <w:t>.</w:t>
      </w:r>
    </w:p>
    <w:p w14:paraId="1D363B90" w14:textId="519B07D6" w:rsidR="00484977" w:rsidRDefault="00484977" w:rsidP="00F04A33">
      <w:pPr>
        <w:pStyle w:val="i-numberedlist2indentfo"/>
      </w:pPr>
    </w:p>
    <w:p w14:paraId="43888412" w14:textId="77777777" w:rsidR="00F04A33" w:rsidRDefault="00F04A33" w:rsidP="00F04A33">
      <w:pPr>
        <w:pStyle w:val="i-numberedlist2indentfo"/>
      </w:pPr>
    </w:p>
    <w:p w14:paraId="0D741C3A" w14:textId="77777777" w:rsidR="00484977" w:rsidRDefault="00484977" w:rsidP="00484977">
      <w:pPr>
        <w:pStyle w:val="i-bodytextright"/>
      </w:pPr>
      <w:r w:rsidRPr="00A51501">
        <w:t>(</w:t>
      </w:r>
      <w:r>
        <w:t>1 + 1 + 1 = 3</w:t>
      </w:r>
      <w:r w:rsidRPr="00A51501">
        <w:t xml:space="preserve"> mark</w:t>
      </w:r>
      <w:r>
        <w:t>s</w:t>
      </w:r>
      <w:r w:rsidRPr="00A51501">
        <w:t>)</w:t>
      </w:r>
    </w:p>
    <w:p w14:paraId="5AF4B69B" w14:textId="6ACF5BB5" w:rsidR="00640DDF" w:rsidRDefault="007E7593" w:rsidP="00484977">
      <w:pPr>
        <w:pStyle w:val="i-numberedlist1a"/>
      </w:pPr>
      <w:r w:rsidRPr="00484977">
        <w:rPr>
          <w:rStyle w:val="i-listnumber"/>
        </w:rPr>
        <w:t>4</w:t>
      </w:r>
      <w:r w:rsidR="00484977">
        <w:tab/>
      </w:r>
      <w:proofErr w:type="spellStart"/>
      <w:r w:rsidR="00484977" w:rsidRPr="00484977">
        <w:rPr>
          <w:rStyle w:val="i-listnumber"/>
        </w:rPr>
        <w:t>a</w:t>
      </w:r>
      <w:proofErr w:type="spellEnd"/>
      <w:r w:rsidR="00640DDF">
        <w:tab/>
      </w:r>
      <w:proofErr w:type="gramStart"/>
      <w:r w:rsidR="00640DDF">
        <w:t>The</w:t>
      </w:r>
      <w:proofErr w:type="gramEnd"/>
      <w:r w:rsidR="00640DDF">
        <w:t xml:space="preserve"> pH of water at STP is 7.0; explain with the use of an equation the </w:t>
      </w:r>
      <w:proofErr w:type="spellStart"/>
      <w:r w:rsidR="00640DDF">
        <w:t>autoionisation</w:t>
      </w:r>
      <w:proofErr w:type="spellEnd"/>
      <w:r w:rsidR="00640DDF">
        <w:t xml:space="preserve"> of water</w:t>
      </w:r>
      <w:r w:rsidR="00484977">
        <w:t>.</w:t>
      </w:r>
    </w:p>
    <w:p w14:paraId="41E106F9" w14:textId="6F3F78DC" w:rsidR="00484977" w:rsidRDefault="00484977" w:rsidP="00F04A33">
      <w:pPr>
        <w:pStyle w:val="i-numberedlist2indentfo"/>
      </w:pPr>
    </w:p>
    <w:p w14:paraId="710C839C" w14:textId="77777777" w:rsidR="00F04A33" w:rsidRDefault="00F04A33" w:rsidP="00F04A33">
      <w:pPr>
        <w:pStyle w:val="i-numberedlist2indentfo"/>
      </w:pPr>
    </w:p>
    <w:p w14:paraId="2852E687" w14:textId="06B9F695" w:rsidR="00640DDF" w:rsidRDefault="00484977" w:rsidP="00484977">
      <w:pPr>
        <w:pStyle w:val="i-numberedlist2"/>
      </w:pPr>
      <w:r w:rsidRPr="00484977">
        <w:rPr>
          <w:rStyle w:val="i-listnumber"/>
        </w:rPr>
        <w:t>b</w:t>
      </w:r>
      <w:r w:rsidR="00640DDF">
        <w:tab/>
      </w:r>
      <w:proofErr w:type="gramStart"/>
      <w:r w:rsidR="00640DDF">
        <w:t>At</w:t>
      </w:r>
      <w:proofErr w:type="gramEnd"/>
      <w:r w:rsidR="00640DDF">
        <w:t xml:space="preserve"> 60</w:t>
      </w:r>
      <w:r>
        <w:t>°</w:t>
      </w:r>
      <w:r w:rsidR="00640DDF">
        <w:t>, the pH of pure water is 6.5.</w:t>
      </w:r>
      <w:r>
        <w:t xml:space="preserve"> </w:t>
      </w:r>
      <w:r w:rsidR="00640DDF">
        <w:t>Is the water slightly acidic? Explain.</w:t>
      </w:r>
    </w:p>
    <w:p w14:paraId="426FDB61" w14:textId="2D81D55A" w:rsidR="00484977" w:rsidRDefault="00484977" w:rsidP="00F04A33">
      <w:pPr>
        <w:pStyle w:val="i-numberedlist2indentfo"/>
      </w:pPr>
    </w:p>
    <w:p w14:paraId="68E2A061" w14:textId="77777777" w:rsidR="00F04A33" w:rsidRDefault="00F04A33" w:rsidP="00F04A33">
      <w:pPr>
        <w:pStyle w:val="i-numberedlist2indentfo"/>
      </w:pPr>
    </w:p>
    <w:p w14:paraId="0052AF6B" w14:textId="1669903E" w:rsidR="00484977" w:rsidRDefault="00484977" w:rsidP="00484977">
      <w:pPr>
        <w:pStyle w:val="i-bodytextright"/>
      </w:pPr>
      <w:r w:rsidRPr="00A51501">
        <w:t>(</w:t>
      </w:r>
      <w:r>
        <w:t>1 + 1 = 2</w:t>
      </w:r>
      <w:r w:rsidRPr="00A51501">
        <w:t xml:space="preserve"> mark</w:t>
      </w:r>
      <w:r>
        <w:t>s</w:t>
      </w:r>
      <w:r w:rsidRPr="00A51501">
        <w:t>)</w:t>
      </w:r>
    </w:p>
    <w:p w14:paraId="1C7FFF5F" w14:textId="77777777" w:rsidR="00F748D0" w:rsidRDefault="00F748D0" w:rsidP="00484977">
      <w:pPr>
        <w:pStyle w:val="i-numberedlist1"/>
        <w:rPr>
          <w:rStyle w:val="i-listnumber"/>
        </w:rPr>
      </w:pPr>
      <w:r>
        <w:rPr>
          <w:rStyle w:val="i-listnumber"/>
        </w:rPr>
        <w:br w:type="page"/>
      </w:r>
    </w:p>
    <w:p w14:paraId="1CC92694" w14:textId="7CB08F8D" w:rsidR="002E3181" w:rsidRDefault="007E7593" w:rsidP="00484977">
      <w:pPr>
        <w:pStyle w:val="i-numberedlist1"/>
      </w:pPr>
      <w:r w:rsidRPr="00484977">
        <w:rPr>
          <w:rStyle w:val="i-listnumber"/>
        </w:rPr>
        <w:lastRenderedPageBreak/>
        <w:t>5</w:t>
      </w:r>
      <w:r w:rsidR="00484977">
        <w:tab/>
      </w:r>
      <w:r w:rsidR="003364E3">
        <w:t>A solution of 0.2</w:t>
      </w:r>
      <w:r w:rsidR="00F04A33">
        <w:t> </w:t>
      </w:r>
      <w:proofErr w:type="spellStart"/>
      <w:r w:rsidR="003364E3">
        <w:t>mol</w:t>
      </w:r>
      <w:proofErr w:type="spellEnd"/>
      <w:r w:rsidR="00F04A33">
        <w:t> </w:t>
      </w:r>
      <w:r w:rsidR="003364E3">
        <w:t>L</w:t>
      </w:r>
      <w:r w:rsidR="00484977" w:rsidRPr="00972241">
        <w:rPr>
          <w:rStyle w:val="i-listsuperscript"/>
        </w:rPr>
        <w:t>–</w:t>
      </w:r>
      <w:r w:rsidR="003364E3" w:rsidRPr="00972241">
        <w:rPr>
          <w:rStyle w:val="i-listsuperscript"/>
        </w:rPr>
        <w:t>1</w:t>
      </w:r>
      <w:r w:rsidR="003364E3">
        <w:t xml:space="preserve"> boric acid, H</w:t>
      </w:r>
      <w:r w:rsidR="003364E3" w:rsidRPr="00DA39A3">
        <w:rPr>
          <w:rStyle w:val="i-listsubscript"/>
        </w:rPr>
        <w:t>3</w:t>
      </w:r>
      <w:r w:rsidR="003364E3">
        <w:t>BO</w:t>
      </w:r>
      <w:r w:rsidR="003364E3" w:rsidRPr="00DA39A3">
        <w:rPr>
          <w:rStyle w:val="i-listsubscript"/>
        </w:rPr>
        <w:t>3</w:t>
      </w:r>
      <w:r w:rsidR="003364E3">
        <w:t>, has a pH of 5.45.</w:t>
      </w:r>
    </w:p>
    <w:p w14:paraId="761D19B7" w14:textId="351A02DB" w:rsidR="003364E3" w:rsidRDefault="00484977" w:rsidP="00484977">
      <w:pPr>
        <w:pStyle w:val="i-numberedlist2"/>
      </w:pPr>
      <w:r w:rsidRPr="00484977">
        <w:rPr>
          <w:rStyle w:val="i-listnumber"/>
        </w:rPr>
        <w:t>a</w:t>
      </w:r>
      <w:r>
        <w:tab/>
      </w:r>
      <w:r w:rsidR="00E7746B">
        <w:t>Write</w:t>
      </w:r>
      <w:r w:rsidR="003364E3">
        <w:t xml:space="preserve"> an equation for the </w:t>
      </w:r>
      <w:r w:rsidR="00E7746B">
        <w:t xml:space="preserve">dissociation of boric acid and write the </w:t>
      </w:r>
      <w:r w:rsidR="00E7746B" w:rsidRPr="000F1711">
        <w:rPr>
          <w:rStyle w:val="i-listitalic"/>
        </w:rPr>
        <w:t>K</w:t>
      </w:r>
      <w:r w:rsidR="00E7746B" w:rsidRPr="000F1711">
        <w:rPr>
          <w:rStyle w:val="i-listsubscript"/>
        </w:rPr>
        <w:t>a</w:t>
      </w:r>
      <w:r w:rsidR="00E7746B">
        <w:t xml:space="preserve"> expression</w:t>
      </w:r>
      <w:r w:rsidR="00873581">
        <w:t>.</w:t>
      </w:r>
    </w:p>
    <w:p w14:paraId="6BF67139" w14:textId="06C0C969" w:rsidR="00873581" w:rsidRDefault="00873581" w:rsidP="00F04A33">
      <w:pPr>
        <w:pStyle w:val="i-numberedlist2indentfo"/>
      </w:pPr>
    </w:p>
    <w:p w14:paraId="2CFB6A0F" w14:textId="77777777" w:rsidR="00F04A33" w:rsidRDefault="00F04A33" w:rsidP="00F04A33">
      <w:pPr>
        <w:pStyle w:val="i-numberedlist2indentfo"/>
      </w:pPr>
    </w:p>
    <w:p w14:paraId="40BAC66D" w14:textId="35AFD20D" w:rsidR="00E7746B" w:rsidRDefault="00484977" w:rsidP="00484977">
      <w:pPr>
        <w:pStyle w:val="i-numberedlist2"/>
      </w:pPr>
      <w:r w:rsidRPr="00484977">
        <w:rPr>
          <w:rStyle w:val="i-listnumber"/>
        </w:rPr>
        <w:t>b</w:t>
      </w:r>
      <w:r>
        <w:tab/>
      </w:r>
      <w:r w:rsidR="00873581">
        <w:t>C</w:t>
      </w:r>
      <w:r w:rsidR="00E7746B">
        <w:t xml:space="preserve">alculate the </w:t>
      </w:r>
      <w:proofErr w:type="spellStart"/>
      <w:r w:rsidR="00E7746B">
        <w:t>p</w:t>
      </w:r>
      <w:r w:rsidR="00E7746B" w:rsidRPr="000F1711">
        <w:rPr>
          <w:rStyle w:val="i-listitalic"/>
        </w:rPr>
        <w:t>K</w:t>
      </w:r>
      <w:r w:rsidR="00E7746B" w:rsidRPr="000F1711">
        <w:rPr>
          <w:rStyle w:val="i-listsubscript"/>
        </w:rPr>
        <w:t>a</w:t>
      </w:r>
      <w:proofErr w:type="spellEnd"/>
      <w:r w:rsidR="00E7746B">
        <w:t xml:space="preserve"> of boric acid</w:t>
      </w:r>
      <w:r w:rsidR="00873581">
        <w:t>.</w:t>
      </w:r>
    </w:p>
    <w:p w14:paraId="256B456F" w14:textId="4A501313" w:rsidR="00873581" w:rsidRDefault="00873581" w:rsidP="00F04A33">
      <w:pPr>
        <w:pStyle w:val="i-numberedlist2indentfo"/>
      </w:pPr>
    </w:p>
    <w:p w14:paraId="7CF891F2" w14:textId="77777777" w:rsidR="00F04A33" w:rsidRDefault="00F04A33" w:rsidP="00F04A33">
      <w:pPr>
        <w:pStyle w:val="i-numberedlist2indentfo"/>
      </w:pPr>
    </w:p>
    <w:p w14:paraId="44776837" w14:textId="2C33CC28" w:rsidR="00873581" w:rsidRDefault="00796FC2" w:rsidP="00873581">
      <w:pPr>
        <w:pStyle w:val="i-bodytextright"/>
      </w:pPr>
      <w:r w:rsidRPr="00A51501">
        <w:t xml:space="preserve"> </w:t>
      </w:r>
      <w:r w:rsidR="00873581" w:rsidRPr="00A51501">
        <w:t>(</w:t>
      </w:r>
      <w:r>
        <w:t>1</w:t>
      </w:r>
      <w:r w:rsidR="00873581">
        <w:t xml:space="preserve"> + </w:t>
      </w:r>
      <w:r>
        <w:t>3</w:t>
      </w:r>
      <w:r w:rsidR="00873581">
        <w:t xml:space="preserve"> = 4</w:t>
      </w:r>
      <w:r w:rsidR="00873581" w:rsidRPr="00A51501">
        <w:t xml:space="preserve"> mark</w:t>
      </w:r>
      <w:r w:rsidR="00873581">
        <w:t>s</w:t>
      </w:r>
      <w:r w:rsidR="00873581" w:rsidRPr="00A51501">
        <w:t>)</w:t>
      </w:r>
    </w:p>
    <w:sectPr w:rsidR="00873581" w:rsidSect="000529E7">
      <w:headerReference w:type="default" r:id="rId16"/>
      <w:footerReference w:type="default" r:id="rId1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162D12A" w14:textId="77777777" w:rsidR="000F3AC5" w:rsidRDefault="000F3AC5" w:rsidP="00686B3A">
      <w:r>
        <w:separator/>
      </w:r>
    </w:p>
  </w:endnote>
  <w:endnote w:type="continuationSeparator" w:id="0">
    <w:p w14:paraId="3B47ACC0" w14:textId="77777777" w:rsidR="000F3AC5" w:rsidRDefault="000F3AC5" w:rsidP="00686B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eiss Medium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ewCenturySchlbk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ITCAvantGardeStd-Bk">
    <w:altName w:val="Arial"/>
    <w:panose1 w:val="00000000000000000000"/>
    <w:charset w:val="00"/>
    <w:family w:val="swiss"/>
    <w:notTrueType/>
    <w:pitch w:val="default"/>
    <w:sig w:usb0="00000083" w:usb1="00000000" w:usb2="00000000" w:usb3="00000000" w:csb0="00000009" w:csb1="00000000"/>
  </w:font>
  <w:font w:name="ArialUnicodeMS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70636D8" w14:textId="6561853E" w:rsidR="00686B3A" w:rsidRPr="00F04A33" w:rsidRDefault="00F04A33" w:rsidP="00F04A33">
    <w:pPr>
      <w:pStyle w:val="i-footertext"/>
    </w:pPr>
    <w:r>
      <w:rPr>
        <w:rFonts w:cs="Times New Roman"/>
      </w:rPr>
      <w:t>©</w:t>
    </w:r>
    <w:r>
      <w:t xml:space="preserve"> Cengage Learning Australia Pty Ltd 2015</w:t>
    </w:r>
    <w:r>
      <w:tab/>
      <w:t xml:space="preserve">CHEAC12TT00060 </w:t>
    </w:r>
    <w:r>
      <w:tab/>
      <w:t>www.nelsonnet.com.au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C103713" w14:textId="77777777" w:rsidR="000F3AC5" w:rsidRDefault="000F3AC5" w:rsidP="00686B3A">
      <w:r>
        <w:separator/>
      </w:r>
    </w:p>
  </w:footnote>
  <w:footnote w:type="continuationSeparator" w:id="0">
    <w:p w14:paraId="1070CEBF" w14:textId="77777777" w:rsidR="000F3AC5" w:rsidRDefault="000F3AC5" w:rsidP="00686B3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749E1F2" w14:textId="77777777" w:rsidR="00F04A33" w:rsidRDefault="00F04A33" w:rsidP="00F04A33">
    <w:pPr>
      <w:pStyle w:val="i-worksheetpersonaldetails"/>
      <w:tabs>
        <w:tab w:val="clear" w:pos="6742"/>
        <w:tab w:val="right" w:pos="9214"/>
      </w:tabs>
      <w:ind w:left="0" w:right="0" w:firstLine="0"/>
      <w:jc w:val="right"/>
      <w:rPr>
        <w:sz w:val="16"/>
        <w:szCs w:val="16"/>
      </w:rPr>
    </w:pPr>
    <w:r>
      <w:rPr>
        <w:noProof/>
        <w:lang w:eastAsia="en-AU"/>
      </w:rPr>
      <w:drawing>
        <wp:anchor distT="0" distB="0" distL="114300" distR="114300" simplePos="0" relativeHeight="251658240" behindDoc="1" locked="0" layoutInCell="1" allowOverlap="1" wp14:anchorId="4ABDBDA1" wp14:editId="6C20B0E3">
          <wp:simplePos x="0" y="0"/>
          <wp:positionH relativeFrom="column">
            <wp:posOffset>-3810</wp:posOffset>
          </wp:positionH>
          <wp:positionV relativeFrom="paragraph">
            <wp:posOffset>7620</wp:posOffset>
          </wp:positionV>
          <wp:extent cx="1778000" cy="450850"/>
          <wp:effectExtent l="0" t="0" r="0" b="6350"/>
          <wp:wrapNone/>
          <wp:docPr id="3" name="Picture 3" descr="H:\NelsonNet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2" descr="H:\NelsonNetlogo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8000" cy="4508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EE7492">
      <w:rPr>
        <w:sz w:val="16"/>
        <w:szCs w:val="16"/>
      </w:rPr>
      <w:t xml:space="preserve">Page </w:t>
    </w:r>
    <w:r w:rsidRPr="00EE7492">
      <w:rPr>
        <w:sz w:val="16"/>
        <w:szCs w:val="16"/>
      </w:rPr>
      <w:fldChar w:fldCharType="begin"/>
    </w:r>
    <w:r w:rsidRPr="00EE7492">
      <w:rPr>
        <w:sz w:val="16"/>
        <w:szCs w:val="16"/>
      </w:rPr>
      <w:instrText xml:space="preserve"> PAGE </w:instrText>
    </w:r>
    <w:r w:rsidRPr="00EE7492">
      <w:rPr>
        <w:sz w:val="16"/>
        <w:szCs w:val="16"/>
      </w:rPr>
      <w:fldChar w:fldCharType="separate"/>
    </w:r>
    <w:r w:rsidR="003F4126">
      <w:rPr>
        <w:noProof/>
        <w:sz w:val="16"/>
        <w:szCs w:val="16"/>
      </w:rPr>
      <w:t>1</w:t>
    </w:r>
    <w:r w:rsidRPr="00EE7492">
      <w:rPr>
        <w:sz w:val="16"/>
        <w:szCs w:val="16"/>
      </w:rPr>
      <w:fldChar w:fldCharType="end"/>
    </w:r>
    <w:r w:rsidRPr="00EE7492">
      <w:rPr>
        <w:sz w:val="16"/>
        <w:szCs w:val="16"/>
      </w:rPr>
      <w:t xml:space="preserve"> of </w:t>
    </w:r>
    <w:r w:rsidRPr="00EE7492">
      <w:rPr>
        <w:sz w:val="16"/>
        <w:szCs w:val="16"/>
      </w:rPr>
      <w:fldChar w:fldCharType="begin"/>
    </w:r>
    <w:r w:rsidRPr="00EE7492">
      <w:rPr>
        <w:sz w:val="16"/>
        <w:szCs w:val="16"/>
      </w:rPr>
      <w:instrText xml:space="preserve"> NUMPAGES  </w:instrText>
    </w:r>
    <w:r w:rsidRPr="00EE7492">
      <w:rPr>
        <w:sz w:val="16"/>
        <w:szCs w:val="16"/>
      </w:rPr>
      <w:fldChar w:fldCharType="separate"/>
    </w:r>
    <w:r w:rsidR="003F4126">
      <w:rPr>
        <w:noProof/>
        <w:sz w:val="16"/>
        <w:szCs w:val="16"/>
      </w:rPr>
      <w:t>6</w:t>
    </w:r>
    <w:r w:rsidRPr="00EE7492">
      <w:rPr>
        <w:sz w:val="16"/>
        <w:szCs w:val="16"/>
      </w:rPr>
      <w:fldChar w:fldCharType="end"/>
    </w:r>
  </w:p>
  <w:p w14:paraId="386DA268" w14:textId="77777777" w:rsidR="00F04A33" w:rsidRDefault="00F04A33" w:rsidP="00F04A33">
    <w:pPr>
      <w:pStyle w:val="i-worksheetpersonaldetails"/>
      <w:tabs>
        <w:tab w:val="clear" w:pos="6742"/>
        <w:tab w:val="right" w:pos="9214"/>
      </w:tabs>
      <w:ind w:left="0" w:right="0" w:firstLine="0"/>
      <w:jc w:val="right"/>
      <w:rPr>
        <w:sz w:val="16"/>
        <w:szCs w:val="16"/>
      </w:rPr>
    </w:pPr>
  </w:p>
  <w:p w14:paraId="391CFFE5" w14:textId="77777777" w:rsidR="00F04A33" w:rsidRDefault="00F04A3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hybridMultilevel"/>
    <w:tmpl w:val="00000001"/>
    <w:lvl w:ilvl="0" w:tplc="00000001">
      <w:start w:val="1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1123176"/>
    <w:multiLevelType w:val="hybridMultilevel"/>
    <w:tmpl w:val="5E5A1200"/>
    <w:lvl w:ilvl="0" w:tplc="309C200A">
      <w:start w:val="1"/>
      <w:numFmt w:val="lowerLetter"/>
      <w:lvlText w:val="%1)"/>
      <w:lvlJc w:val="left"/>
      <w:pPr>
        <w:ind w:left="1542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2160" w:hanging="360"/>
      </w:pPr>
    </w:lvl>
    <w:lvl w:ilvl="2" w:tplc="1409001B" w:tentative="1">
      <w:start w:val="1"/>
      <w:numFmt w:val="lowerRoman"/>
      <w:lvlText w:val="%3."/>
      <w:lvlJc w:val="right"/>
      <w:pPr>
        <w:ind w:left="2880" w:hanging="180"/>
      </w:pPr>
    </w:lvl>
    <w:lvl w:ilvl="3" w:tplc="1409000F" w:tentative="1">
      <w:start w:val="1"/>
      <w:numFmt w:val="decimal"/>
      <w:lvlText w:val="%4."/>
      <w:lvlJc w:val="left"/>
      <w:pPr>
        <w:ind w:left="3600" w:hanging="360"/>
      </w:pPr>
    </w:lvl>
    <w:lvl w:ilvl="4" w:tplc="14090019" w:tentative="1">
      <w:start w:val="1"/>
      <w:numFmt w:val="lowerLetter"/>
      <w:lvlText w:val="%5."/>
      <w:lvlJc w:val="left"/>
      <w:pPr>
        <w:ind w:left="4320" w:hanging="360"/>
      </w:pPr>
    </w:lvl>
    <w:lvl w:ilvl="5" w:tplc="1409001B" w:tentative="1">
      <w:start w:val="1"/>
      <w:numFmt w:val="lowerRoman"/>
      <w:lvlText w:val="%6."/>
      <w:lvlJc w:val="right"/>
      <w:pPr>
        <w:ind w:left="5040" w:hanging="180"/>
      </w:pPr>
    </w:lvl>
    <w:lvl w:ilvl="6" w:tplc="1409000F" w:tentative="1">
      <w:start w:val="1"/>
      <w:numFmt w:val="decimal"/>
      <w:lvlText w:val="%7."/>
      <w:lvlJc w:val="left"/>
      <w:pPr>
        <w:ind w:left="5760" w:hanging="360"/>
      </w:pPr>
    </w:lvl>
    <w:lvl w:ilvl="7" w:tplc="14090019" w:tentative="1">
      <w:start w:val="1"/>
      <w:numFmt w:val="lowerLetter"/>
      <w:lvlText w:val="%8."/>
      <w:lvlJc w:val="left"/>
      <w:pPr>
        <w:ind w:left="6480" w:hanging="360"/>
      </w:pPr>
    </w:lvl>
    <w:lvl w:ilvl="8" w:tplc="1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3950AA5"/>
    <w:multiLevelType w:val="hybridMultilevel"/>
    <w:tmpl w:val="63FAD0DE"/>
    <w:lvl w:ilvl="0" w:tplc="BB8C6782">
      <w:numFmt w:val="decimal"/>
      <w:lvlText w:val="%1"/>
      <w:lvlJc w:val="left"/>
      <w:pPr>
        <w:ind w:left="1342" w:hanging="84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82" w:hanging="360"/>
      </w:pPr>
    </w:lvl>
    <w:lvl w:ilvl="2" w:tplc="0C09001B" w:tentative="1">
      <w:start w:val="1"/>
      <w:numFmt w:val="lowerRoman"/>
      <w:lvlText w:val="%3."/>
      <w:lvlJc w:val="right"/>
      <w:pPr>
        <w:ind w:left="2302" w:hanging="180"/>
      </w:pPr>
    </w:lvl>
    <w:lvl w:ilvl="3" w:tplc="0C09000F" w:tentative="1">
      <w:start w:val="1"/>
      <w:numFmt w:val="decimal"/>
      <w:lvlText w:val="%4."/>
      <w:lvlJc w:val="left"/>
      <w:pPr>
        <w:ind w:left="3022" w:hanging="360"/>
      </w:pPr>
    </w:lvl>
    <w:lvl w:ilvl="4" w:tplc="0C090019" w:tentative="1">
      <w:start w:val="1"/>
      <w:numFmt w:val="lowerLetter"/>
      <w:lvlText w:val="%5."/>
      <w:lvlJc w:val="left"/>
      <w:pPr>
        <w:ind w:left="3742" w:hanging="360"/>
      </w:pPr>
    </w:lvl>
    <w:lvl w:ilvl="5" w:tplc="0C09001B" w:tentative="1">
      <w:start w:val="1"/>
      <w:numFmt w:val="lowerRoman"/>
      <w:lvlText w:val="%6."/>
      <w:lvlJc w:val="right"/>
      <w:pPr>
        <w:ind w:left="4462" w:hanging="180"/>
      </w:pPr>
    </w:lvl>
    <w:lvl w:ilvl="6" w:tplc="0C09000F" w:tentative="1">
      <w:start w:val="1"/>
      <w:numFmt w:val="decimal"/>
      <w:lvlText w:val="%7."/>
      <w:lvlJc w:val="left"/>
      <w:pPr>
        <w:ind w:left="5182" w:hanging="360"/>
      </w:pPr>
    </w:lvl>
    <w:lvl w:ilvl="7" w:tplc="0C090019" w:tentative="1">
      <w:start w:val="1"/>
      <w:numFmt w:val="lowerLetter"/>
      <w:lvlText w:val="%8."/>
      <w:lvlJc w:val="left"/>
      <w:pPr>
        <w:ind w:left="5902" w:hanging="360"/>
      </w:pPr>
    </w:lvl>
    <w:lvl w:ilvl="8" w:tplc="0C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3" w15:restartNumberingAfterBreak="0">
    <w:nsid w:val="0F47442F"/>
    <w:multiLevelType w:val="hybridMultilevel"/>
    <w:tmpl w:val="3850DD8A"/>
    <w:lvl w:ilvl="0" w:tplc="F9D29F20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222" w:hanging="360"/>
      </w:pPr>
    </w:lvl>
    <w:lvl w:ilvl="2" w:tplc="1409001B" w:tentative="1">
      <w:start w:val="1"/>
      <w:numFmt w:val="lowerRoman"/>
      <w:lvlText w:val="%3."/>
      <w:lvlJc w:val="right"/>
      <w:pPr>
        <w:ind w:left="1942" w:hanging="180"/>
      </w:pPr>
    </w:lvl>
    <w:lvl w:ilvl="3" w:tplc="1409000F" w:tentative="1">
      <w:start w:val="1"/>
      <w:numFmt w:val="decimal"/>
      <w:lvlText w:val="%4."/>
      <w:lvlJc w:val="left"/>
      <w:pPr>
        <w:ind w:left="2662" w:hanging="360"/>
      </w:pPr>
    </w:lvl>
    <w:lvl w:ilvl="4" w:tplc="14090019" w:tentative="1">
      <w:start w:val="1"/>
      <w:numFmt w:val="lowerLetter"/>
      <w:lvlText w:val="%5."/>
      <w:lvlJc w:val="left"/>
      <w:pPr>
        <w:ind w:left="3382" w:hanging="360"/>
      </w:pPr>
    </w:lvl>
    <w:lvl w:ilvl="5" w:tplc="1409001B" w:tentative="1">
      <w:start w:val="1"/>
      <w:numFmt w:val="lowerRoman"/>
      <w:lvlText w:val="%6."/>
      <w:lvlJc w:val="right"/>
      <w:pPr>
        <w:ind w:left="4102" w:hanging="180"/>
      </w:pPr>
    </w:lvl>
    <w:lvl w:ilvl="6" w:tplc="1409000F" w:tentative="1">
      <w:start w:val="1"/>
      <w:numFmt w:val="decimal"/>
      <w:lvlText w:val="%7."/>
      <w:lvlJc w:val="left"/>
      <w:pPr>
        <w:ind w:left="4822" w:hanging="360"/>
      </w:pPr>
    </w:lvl>
    <w:lvl w:ilvl="7" w:tplc="14090019" w:tentative="1">
      <w:start w:val="1"/>
      <w:numFmt w:val="lowerLetter"/>
      <w:lvlText w:val="%8."/>
      <w:lvlJc w:val="left"/>
      <w:pPr>
        <w:ind w:left="5542" w:hanging="360"/>
      </w:pPr>
    </w:lvl>
    <w:lvl w:ilvl="8" w:tplc="1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19451C25"/>
    <w:multiLevelType w:val="hybridMultilevel"/>
    <w:tmpl w:val="CA7A48E0"/>
    <w:lvl w:ilvl="0" w:tplc="FD122D14">
      <w:start w:val="3"/>
      <w:numFmt w:val="lowerLetter"/>
      <w:lvlText w:val="%1)"/>
      <w:lvlJc w:val="left"/>
      <w:pPr>
        <w:ind w:left="822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68F55D0"/>
    <w:multiLevelType w:val="hybridMultilevel"/>
    <w:tmpl w:val="79EE267A"/>
    <w:lvl w:ilvl="0" w:tplc="309C200A">
      <w:start w:val="1"/>
      <w:numFmt w:val="lowerLetter"/>
      <w:lvlText w:val="%1)"/>
      <w:lvlJc w:val="left"/>
      <w:pPr>
        <w:ind w:left="822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542" w:hanging="360"/>
      </w:pPr>
    </w:lvl>
    <w:lvl w:ilvl="2" w:tplc="1409001B" w:tentative="1">
      <w:start w:val="1"/>
      <w:numFmt w:val="lowerRoman"/>
      <w:lvlText w:val="%3."/>
      <w:lvlJc w:val="right"/>
      <w:pPr>
        <w:ind w:left="2262" w:hanging="180"/>
      </w:pPr>
    </w:lvl>
    <w:lvl w:ilvl="3" w:tplc="1409000F" w:tentative="1">
      <w:start w:val="1"/>
      <w:numFmt w:val="decimal"/>
      <w:lvlText w:val="%4."/>
      <w:lvlJc w:val="left"/>
      <w:pPr>
        <w:ind w:left="2982" w:hanging="360"/>
      </w:pPr>
    </w:lvl>
    <w:lvl w:ilvl="4" w:tplc="14090019" w:tentative="1">
      <w:start w:val="1"/>
      <w:numFmt w:val="lowerLetter"/>
      <w:lvlText w:val="%5."/>
      <w:lvlJc w:val="left"/>
      <w:pPr>
        <w:ind w:left="3702" w:hanging="360"/>
      </w:pPr>
    </w:lvl>
    <w:lvl w:ilvl="5" w:tplc="1409001B" w:tentative="1">
      <w:start w:val="1"/>
      <w:numFmt w:val="lowerRoman"/>
      <w:lvlText w:val="%6."/>
      <w:lvlJc w:val="right"/>
      <w:pPr>
        <w:ind w:left="4422" w:hanging="180"/>
      </w:pPr>
    </w:lvl>
    <w:lvl w:ilvl="6" w:tplc="1409000F" w:tentative="1">
      <w:start w:val="1"/>
      <w:numFmt w:val="decimal"/>
      <w:lvlText w:val="%7."/>
      <w:lvlJc w:val="left"/>
      <w:pPr>
        <w:ind w:left="5142" w:hanging="360"/>
      </w:pPr>
    </w:lvl>
    <w:lvl w:ilvl="7" w:tplc="14090019" w:tentative="1">
      <w:start w:val="1"/>
      <w:numFmt w:val="lowerLetter"/>
      <w:lvlText w:val="%8."/>
      <w:lvlJc w:val="left"/>
      <w:pPr>
        <w:ind w:left="5862" w:hanging="360"/>
      </w:pPr>
    </w:lvl>
    <w:lvl w:ilvl="8" w:tplc="1409001B" w:tentative="1">
      <w:start w:val="1"/>
      <w:numFmt w:val="lowerRoman"/>
      <w:lvlText w:val="%9."/>
      <w:lvlJc w:val="right"/>
      <w:pPr>
        <w:ind w:left="6582" w:hanging="180"/>
      </w:pPr>
    </w:lvl>
  </w:abstractNum>
  <w:abstractNum w:abstractNumId="6" w15:restartNumberingAfterBreak="0">
    <w:nsid w:val="435A0552"/>
    <w:multiLevelType w:val="hybridMultilevel"/>
    <w:tmpl w:val="85D22F2C"/>
    <w:lvl w:ilvl="0" w:tplc="16446E58">
      <w:start w:val="3"/>
      <w:numFmt w:val="lowerLetter"/>
      <w:lvlText w:val="%1)"/>
      <w:lvlJc w:val="left"/>
      <w:pPr>
        <w:ind w:left="1938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2556" w:hanging="360"/>
      </w:pPr>
    </w:lvl>
    <w:lvl w:ilvl="2" w:tplc="1409001B" w:tentative="1">
      <w:start w:val="1"/>
      <w:numFmt w:val="lowerRoman"/>
      <w:lvlText w:val="%3."/>
      <w:lvlJc w:val="right"/>
      <w:pPr>
        <w:ind w:left="3276" w:hanging="180"/>
      </w:pPr>
    </w:lvl>
    <w:lvl w:ilvl="3" w:tplc="1409000F" w:tentative="1">
      <w:start w:val="1"/>
      <w:numFmt w:val="decimal"/>
      <w:lvlText w:val="%4."/>
      <w:lvlJc w:val="left"/>
      <w:pPr>
        <w:ind w:left="3996" w:hanging="360"/>
      </w:pPr>
    </w:lvl>
    <w:lvl w:ilvl="4" w:tplc="14090019" w:tentative="1">
      <w:start w:val="1"/>
      <w:numFmt w:val="lowerLetter"/>
      <w:lvlText w:val="%5."/>
      <w:lvlJc w:val="left"/>
      <w:pPr>
        <w:ind w:left="4716" w:hanging="360"/>
      </w:pPr>
    </w:lvl>
    <w:lvl w:ilvl="5" w:tplc="1409001B" w:tentative="1">
      <w:start w:val="1"/>
      <w:numFmt w:val="lowerRoman"/>
      <w:lvlText w:val="%6."/>
      <w:lvlJc w:val="right"/>
      <w:pPr>
        <w:ind w:left="5436" w:hanging="180"/>
      </w:pPr>
    </w:lvl>
    <w:lvl w:ilvl="6" w:tplc="1409000F" w:tentative="1">
      <w:start w:val="1"/>
      <w:numFmt w:val="decimal"/>
      <w:lvlText w:val="%7."/>
      <w:lvlJc w:val="left"/>
      <w:pPr>
        <w:ind w:left="6156" w:hanging="360"/>
      </w:pPr>
    </w:lvl>
    <w:lvl w:ilvl="7" w:tplc="14090019" w:tentative="1">
      <w:start w:val="1"/>
      <w:numFmt w:val="lowerLetter"/>
      <w:lvlText w:val="%8."/>
      <w:lvlJc w:val="left"/>
      <w:pPr>
        <w:ind w:left="6876" w:hanging="360"/>
      </w:pPr>
    </w:lvl>
    <w:lvl w:ilvl="8" w:tplc="1409001B" w:tentative="1">
      <w:start w:val="1"/>
      <w:numFmt w:val="lowerRoman"/>
      <w:lvlText w:val="%9."/>
      <w:lvlJc w:val="right"/>
      <w:pPr>
        <w:ind w:left="7596" w:hanging="180"/>
      </w:pPr>
    </w:lvl>
  </w:abstractNum>
  <w:abstractNum w:abstractNumId="7" w15:restartNumberingAfterBreak="0">
    <w:nsid w:val="459F3AA7"/>
    <w:multiLevelType w:val="hybridMultilevel"/>
    <w:tmpl w:val="79EE267A"/>
    <w:lvl w:ilvl="0" w:tplc="309C200A">
      <w:start w:val="1"/>
      <w:numFmt w:val="lowerLetter"/>
      <w:lvlText w:val="%1)"/>
      <w:lvlJc w:val="left"/>
      <w:pPr>
        <w:ind w:left="822" w:hanging="360"/>
      </w:pPr>
      <w:rPr>
        <w:rFonts w:hint="default"/>
      </w:rPr>
    </w:lvl>
    <w:lvl w:ilvl="1" w:tplc="14090019">
      <w:start w:val="1"/>
      <w:numFmt w:val="lowerLetter"/>
      <w:lvlText w:val="%2."/>
      <w:lvlJc w:val="left"/>
      <w:pPr>
        <w:ind w:left="1542" w:hanging="360"/>
      </w:pPr>
    </w:lvl>
    <w:lvl w:ilvl="2" w:tplc="1409001B">
      <w:start w:val="1"/>
      <w:numFmt w:val="lowerRoman"/>
      <w:lvlText w:val="%3."/>
      <w:lvlJc w:val="right"/>
      <w:pPr>
        <w:ind w:left="2262" w:hanging="180"/>
      </w:pPr>
    </w:lvl>
    <w:lvl w:ilvl="3" w:tplc="1409000F" w:tentative="1">
      <w:start w:val="1"/>
      <w:numFmt w:val="decimal"/>
      <w:lvlText w:val="%4."/>
      <w:lvlJc w:val="left"/>
      <w:pPr>
        <w:ind w:left="2982" w:hanging="360"/>
      </w:pPr>
    </w:lvl>
    <w:lvl w:ilvl="4" w:tplc="14090019" w:tentative="1">
      <w:start w:val="1"/>
      <w:numFmt w:val="lowerLetter"/>
      <w:lvlText w:val="%5."/>
      <w:lvlJc w:val="left"/>
      <w:pPr>
        <w:ind w:left="3702" w:hanging="360"/>
      </w:pPr>
    </w:lvl>
    <w:lvl w:ilvl="5" w:tplc="1409001B" w:tentative="1">
      <w:start w:val="1"/>
      <w:numFmt w:val="lowerRoman"/>
      <w:lvlText w:val="%6."/>
      <w:lvlJc w:val="right"/>
      <w:pPr>
        <w:ind w:left="4422" w:hanging="180"/>
      </w:pPr>
    </w:lvl>
    <w:lvl w:ilvl="6" w:tplc="1409000F" w:tentative="1">
      <w:start w:val="1"/>
      <w:numFmt w:val="decimal"/>
      <w:lvlText w:val="%7."/>
      <w:lvlJc w:val="left"/>
      <w:pPr>
        <w:ind w:left="5142" w:hanging="360"/>
      </w:pPr>
    </w:lvl>
    <w:lvl w:ilvl="7" w:tplc="14090019" w:tentative="1">
      <w:start w:val="1"/>
      <w:numFmt w:val="lowerLetter"/>
      <w:lvlText w:val="%8."/>
      <w:lvlJc w:val="left"/>
      <w:pPr>
        <w:ind w:left="5862" w:hanging="360"/>
      </w:pPr>
    </w:lvl>
    <w:lvl w:ilvl="8" w:tplc="1409001B" w:tentative="1">
      <w:start w:val="1"/>
      <w:numFmt w:val="lowerRoman"/>
      <w:lvlText w:val="%9."/>
      <w:lvlJc w:val="right"/>
      <w:pPr>
        <w:ind w:left="6582" w:hanging="180"/>
      </w:pPr>
    </w:lvl>
  </w:abstractNum>
  <w:abstractNum w:abstractNumId="8" w15:restartNumberingAfterBreak="0">
    <w:nsid w:val="59136817"/>
    <w:multiLevelType w:val="hybridMultilevel"/>
    <w:tmpl w:val="6AEE99BA"/>
    <w:lvl w:ilvl="0" w:tplc="3632A9A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800" w:hanging="360"/>
      </w:pPr>
    </w:lvl>
    <w:lvl w:ilvl="2" w:tplc="1409001B" w:tentative="1">
      <w:start w:val="1"/>
      <w:numFmt w:val="lowerRoman"/>
      <w:lvlText w:val="%3."/>
      <w:lvlJc w:val="right"/>
      <w:pPr>
        <w:ind w:left="2520" w:hanging="180"/>
      </w:pPr>
    </w:lvl>
    <w:lvl w:ilvl="3" w:tplc="1409000F" w:tentative="1">
      <w:start w:val="1"/>
      <w:numFmt w:val="decimal"/>
      <w:lvlText w:val="%4."/>
      <w:lvlJc w:val="left"/>
      <w:pPr>
        <w:ind w:left="3240" w:hanging="360"/>
      </w:pPr>
    </w:lvl>
    <w:lvl w:ilvl="4" w:tplc="14090019" w:tentative="1">
      <w:start w:val="1"/>
      <w:numFmt w:val="lowerLetter"/>
      <w:lvlText w:val="%5."/>
      <w:lvlJc w:val="left"/>
      <w:pPr>
        <w:ind w:left="3960" w:hanging="360"/>
      </w:pPr>
    </w:lvl>
    <w:lvl w:ilvl="5" w:tplc="1409001B" w:tentative="1">
      <w:start w:val="1"/>
      <w:numFmt w:val="lowerRoman"/>
      <w:lvlText w:val="%6."/>
      <w:lvlJc w:val="right"/>
      <w:pPr>
        <w:ind w:left="4680" w:hanging="180"/>
      </w:pPr>
    </w:lvl>
    <w:lvl w:ilvl="6" w:tplc="1409000F" w:tentative="1">
      <w:start w:val="1"/>
      <w:numFmt w:val="decimal"/>
      <w:lvlText w:val="%7."/>
      <w:lvlJc w:val="left"/>
      <w:pPr>
        <w:ind w:left="5400" w:hanging="360"/>
      </w:pPr>
    </w:lvl>
    <w:lvl w:ilvl="7" w:tplc="14090019" w:tentative="1">
      <w:start w:val="1"/>
      <w:numFmt w:val="lowerLetter"/>
      <w:lvlText w:val="%8."/>
      <w:lvlJc w:val="left"/>
      <w:pPr>
        <w:ind w:left="6120" w:hanging="360"/>
      </w:pPr>
    </w:lvl>
    <w:lvl w:ilvl="8" w:tplc="1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704D79FF"/>
    <w:multiLevelType w:val="hybridMultilevel"/>
    <w:tmpl w:val="1D0A4EE0"/>
    <w:lvl w:ilvl="0" w:tplc="FD122D14">
      <w:start w:val="3"/>
      <w:numFmt w:val="lowerLetter"/>
      <w:lvlText w:val="%1)"/>
      <w:lvlJc w:val="left"/>
      <w:pPr>
        <w:ind w:left="928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546" w:hanging="360"/>
      </w:pPr>
    </w:lvl>
    <w:lvl w:ilvl="2" w:tplc="1409001B" w:tentative="1">
      <w:start w:val="1"/>
      <w:numFmt w:val="lowerRoman"/>
      <w:lvlText w:val="%3."/>
      <w:lvlJc w:val="right"/>
      <w:pPr>
        <w:ind w:left="2266" w:hanging="180"/>
      </w:pPr>
    </w:lvl>
    <w:lvl w:ilvl="3" w:tplc="1409000F" w:tentative="1">
      <w:start w:val="1"/>
      <w:numFmt w:val="decimal"/>
      <w:lvlText w:val="%4."/>
      <w:lvlJc w:val="left"/>
      <w:pPr>
        <w:ind w:left="2986" w:hanging="360"/>
      </w:pPr>
    </w:lvl>
    <w:lvl w:ilvl="4" w:tplc="14090019" w:tentative="1">
      <w:start w:val="1"/>
      <w:numFmt w:val="lowerLetter"/>
      <w:lvlText w:val="%5."/>
      <w:lvlJc w:val="left"/>
      <w:pPr>
        <w:ind w:left="3706" w:hanging="360"/>
      </w:pPr>
    </w:lvl>
    <w:lvl w:ilvl="5" w:tplc="1409001B" w:tentative="1">
      <w:start w:val="1"/>
      <w:numFmt w:val="lowerRoman"/>
      <w:lvlText w:val="%6."/>
      <w:lvlJc w:val="right"/>
      <w:pPr>
        <w:ind w:left="4426" w:hanging="180"/>
      </w:pPr>
    </w:lvl>
    <w:lvl w:ilvl="6" w:tplc="1409000F" w:tentative="1">
      <w:start w:val="1"/>
      <w:numFmt w:val="decimal"/>
      <w:lvlText w:val="%7."/>
      <w:lvlJc w:val="left"/>
      <w:pPr>
        <w:ind w:left="5146" w:hanging="360"/>
      </w:pPr>
    </w:lvl>
    <w:lvl w:ilvl="7" w:tplc="14090019" w:tentative="1">
      <w:start w:val="1"/>
      <w:numFmt w:val="lowerLetter"/>
      <w:lvlText w:val="%8."/>
      <w:lvlJc w:val="left"/>
      <w:pPr>
        <w:ind w:left="5866" w:hanging="360"/>
      </w:pPr>
    </w:lvl>
    <w:lvl w:ilvl="8" w:tplc="1409001B" w:tentative="1">
      <w:start w:val="1"/>
      <w:numFmt w:val="lowerRoman"/>
      <w:lvlText w:val="%9."/>
      <w:lvlJc w:val="right"/>
      <w:pPr>
        <w:ind w:left="6586" w:hanging="180"/>
      </w:pPr>
    </w:lvl>
  </w:abstractNum>
  <w:abstractNum w:abstractNumId="10" w15:restartNumberingAfterBreak="0">
    <w:nsid w:val="741643D9"/>
    <w:multiLevelType w:val="hybridMultilevel"/>
    <w:tmpl w:val="2A8A5F88"/>
    <w:lvl w:ilvl="0" w:tplc="CFA22D46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222" w:hanging="360"/>
      </w:pPr>
    </w:lvl>
    <w:lvl w:ilvl="2" w:tplc="1409001B" w:tentative="1">
      <w:start w:val="1"/>
      <w:numFmt w:val="lowerRoman"/>
      <w:lvlText w:val="%3."/>
      <w:lvlJc w:val="right"/>
      <w:pPr>
        <w:ind w:left="1942" w:hanging="180"/>
      </w:pPr>
    </w:lvl>
    <w:lvl w:ilvl="3" w:tplc="1409000F" w:tentative="1">
      <w:start w:val="1"/>
      <w:numFmt w:val="decimal"/>
      <w:lvlText w:val="%4."/>
      <w:lvlJc w:val="left"/>
      <w:pPr>
        <w:ind w:left="2662" w:hanging="360"/>
      </w:pPr>
    </w:lvl>
    <w:lvl w:ilvl="4" w:tplc="14090019" w:tentative="1">
      <w:start w:val="1"/>
      <w:numFmt w:val="lowerLetter"/>
      <w:lvlText w:val="%5."/>
      <w:lvlJc w:val="left"/>
      <w:pPr>
        <w:ind w:left="3382" w:hanging="360"/>
      </w:pPr>
    </w:lvl>
    <w:lvl w:ilvl="5" w:tplc="1409001B" w:tentative="1">
      <w:start w:val="1"/>
      <w:numFmt w:val="lowerRoman"/>
      <w:lvlText w:val="%6."/>
      <w:lvlJc w:val="right"/>
      <w:pPr>
        <w:ind w:left="4102" w:hanging="180"/>
      </w:pPr>
    </w:lvl>
    <w:lvl w:ilvl="6" w:tplc="1409000F" w:tentative="1">
      <w:start w:val="1"/>
      <w:numFmt w:val="decimal"/>
      <w:lvlText w:val="%7."/>
      <w:lvlJc w:val="left"/>
      <w:pPr>
        <w:ind w:left="4822" w:hanging="360"/>
      </w:pPr>
    </w:lvl>
    <w:lvl w:ilvl="7" w:tplc="14090019" w:tentative="1">
      <w:start w:val="1"/>
      <w:numFmt w:val="lowerLetter"/>
      <w:lvlText w:val="%8."/>
      <w:lvlJc w:val="left"/>
      <w:pPr>
        <w:ind w:left="5542" w:hanging="360"/>
      </w:pPr>
    </w:lvl>
    <w:lvl w:ilvl="8" w:tplc="1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1" w15:restartNumberingAfterBreak="0">
    <w:nsid w:val="7DBA0DFF"/>
    <w:multiLevelType w:val="hybridMultilevel"/>
    <w:tmpl w:val="07D83B8E"/>
    <w:lvl w:ilvl="0" w:tplc="4BB6FEFE">
      <w:start w:val="1"/>
      <w:numFmt w:val="bullet"/>
      <w:pStyle w:val="Table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0"/>
  </w:num>
  <w:num w:numId="3">
    <w:abstractNumId w:val="2"/>
  </w:num>
  <w:num w:numId="4">
    <w:abstractNumId w:val="10"/>
  </w:num>
  <w:num w:numId="5">
    <w:abstractNumId w:val="3"/>
  </w:num>
  <w:num w:numId="6">
    <w:abstractNumId w:val="7"/>
  </w:num>
  <w:num w:numId="7">
    <w:abstractNumId w:val="5"/>
  </w:num>
  <w:num w:numId="8">
    <w:abstractNumId w:val="9"/>
  </w:num>
  <w:num w:numId="9">
    <w:abstractNumId w:val="4"/>
  </w:num>
  <w:num w:numId="10">
    <w:abstractNumId w:val="1"/>
  </w:num>
  <w:num w:numId="11">
    <w:abstractNumId w:val="8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1721" w:allStyles="1" w:customStyles="0" w:latentStyles="0" w:stylesInUse="0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E3181"/>
    <w:rsid w:val="000105BD"/>
    <w:rsid w:val="00011DAE"/>
    <w:rsid w:val="000264FC"/>
    <w:rsid w:val="0002788E"/>
    <w:rsid w:val="00035AE6"/>
    <w:rsid w:val="000529E7"/>
    <w:rsid w:val="000600A5"/>
    <w:rsid w:val="0006742B"/>
    <w:rsid w:val="0009699D"/>
    <w:rsid w:val="000A523E"/>
    <w:rsid w:val="000C57A2"/>
    <w:rsid w:val="000F1711"/>
    <w:rsid w:val="000F3AC5"/>
    <w:rsid w:val="00113C43"/>
    <w:rsid w:val="00170673"/>
    <w:rsid w:val="00176800"/>
    <w:rsid w:val="001A48E2"/>
    <w:rsid w:val="001B0FA4"/>
    <w:rsid w:val="001E4AD8"/>
    <w:rsid w:val="00267171"/>
    <w:rsid w:val="002E3181"/>
    <w:rsid w:val="003045D7"/>
    <w:rsid w:val="003168C7"/>
    <w:rsid w:val="003250E2"/>
    <w:rsid w:val="003364E3"/>
    <w:rsid w:val="00385297"/>
    <w:rsid w:val="00392A9D"/>
    <w:rsid w:val="003B4F29"/>
    <w:rsid w:val="003F4126"/>
    <w:rsid w:val="0045020A"/>
    <w:rsid w:val="004510B3"/>
    <w:rsid w:val="00476DD2"/>
    <w:rsid w:val="00483B62"/>
    <w:rsid w:val="00484977"/>
    <w:rsid w:val="004A2BF5"/>
    <w:rsid w:val="004B64EC"/>
    <w:rsid w:val="0050476C"/>
    <w:rsid w:val="00516D64"/>
    <w:rsid w:val="00520314"/>
    <w:rsid w:val="00532F6D"/>
    <w:rsid w:val="00561227"/>
    <w:rsid w:val="005B3088"/>
    <w:rsid w:val="005E610D"/>
    <w:rsid w:val="005E7C9E"/>
    <w:rsid w:val="005E7DAA"/>
    <w:rsid w:val="00640DDF"/>
    <w:rsid w:val="00650633"/>
    <w:rsid w:val="00686B3A"/>
    <w:rsid w:val="006B63AC"/>
    <w:rsid w:val="006F25ED"/>
    <w:rsid w:val="00741747"/>
    <w:rsid w:val="007446D0"/>
    <w:rsid w:val="00796FC2"/>
    <w:rsid w:val="007E7593"/>
    <w:rsid w:val="00803BA1"/>
    <w:rsid w:val="00824DEB"/>
    <w:rsid w:val="00844006"/>
    <w:rsid w:val="00852CF3"/>
    <w:rsid w:val="00873581"/>
    <w:rsid w:val="008A12DE"/>
    <w:rsid w:val="008E31E6"/>
    <w:rsid w:val="008F0510"/>
    <w:rsid w:val="008F6990"/>
    <w:rsid w:val="00946692"/>
    <w:rsid w:val="00965B08"/>
    <w:rsid w:val="00972241"/>
    <w:rsid w:val="009A2311"/>
    <w:rsid w:val="009B4180"/>
    <w:rsid w:val="009F0055"/>
    <w:rsid w:val="00A24C2F"/>
    <w:rsid w:val="00A73ACE"/>
    <w:rsid w:val="00AC1255"/>
    <w:rsid w:val="00B34106"/>
    <w:rsid w:val="00B624CC"/>
    <w:rsid w:val="00BF0159"/>
    <w:rsid w:val="00BF4B3B"/>
    <w:rsid w:val="00C0227A"/>
    <w:rsid w:val="00C802E6"/>
    <w:rsid w:val="00C85C19"/>
    <w:rsid w:val="00CD3F92"/>
    <w:rsid w:val="00D33BA9"/>
    <w:rsid w:val="00D67E24"/>
    <w:rsid w:val="00D7769C"/>
    <w:rsid w:val="00D85192"/>
    <w:rsid w:val="00DA39A3"/>
    <w:rsid w:val="00DA58D6"/>
    <w:rsid w:val="00DE37DA"/>
    <w:rsid w:val="00E7746B"/>
    <w:rsid w:val="00E9737C"/>
    <w:rsid w:val="00EC0D98"/>
    <w:rsid w:val="00EF62C4"/>
    <w:rsid w:val="00EF7B66"/>
    <w:rsid w:val="00F04A33"/>
    <w:rsid w:val="00F1737C"/>
    <w:rsid w:val="00F20456"/>
    <w:rsid w:val="00F56EAC"/>
    <w:rsid w:val="00F748D0"/>
    <w:rsid w:val="00F865CA"/>
    <w:rsid w:val="00F876A7"/>
    <w:rsid w:val="00F9143F"/>
    <w:rsid w:val="00FF0AA3"/>
    <w:rsid w:val="00FF2B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014E5B4"/>
  <w15:docId w15:val="{D250B92D-0978-41FB-A076-6CB49FA9F7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AU" w:eastAsia="en-AU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unhideWhenUsed/>
    <w:rsid w:val="00F04A33"/>
    <w:rPr>
      <w:rFonts w:ascii="Times New Roman" w:eastAsia="Times New Roman" w:hAnsi="Times New Roman" w:cs="Times New Roman"/>
      <w:lang w:val="en-GB" w:eastAsia="en-US"/>
    </w:rPr>
  </w:style>
  <w:style w:type="paragraph" w:styleId="Heading1">
    <w:name w:val="heading 1"/>
    <w:basedOn w:val="Normal"/>
    <w:next w:val="Normal"/>
    <w:link w:val="Heading1Char"/>
    <w:uiPriority w:val="9"/>
    <w:unhideWhenUsed/>
    <w:rsid w:val="0009699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rks">
    <w:name w:val="Marks"/>
    <w:basedOn w:val="Normal"/>
    <w:rsid w:val="002E3181"/>
    <w:pPr>
      <w:spacing w:before="120" w:after="120"/>
      <w:jc w:val="right"/>
    </w:pPr>
    <w:rPr>
      <w:rFonts w:ascii="Arial" w:hAnsi="Arial"/>
      <w:sz w:val="16"/>
      <w:szCs w:val="16"/>
    </w:rPr>
  </w:style>
  <w:style w:type="paragraph" w:customStyle="1" w:styleId="HName">
    <w:name w:val="H Name"/>
    <w:basedOn w:val="Normal"/>
    <w:rsid w:val="002E3181"/>
    <w:pPr>
      <w:tabs>
        <w:tab w:val="left" w:leader="underscore" w:pos="6379"/>
        <w:tab w:val="left" w:pos="6804"/>
        <w:tab w:val="left" w:leader="underscore" w:pos="9072"/>
      </w:tabs>
    </w:pPr>
    <w:rPr>
      <w:rFonts w:ascii="Arial" w:hAnsi="Arial"/>
      <w:b/>
    </w:rPr>
  </w:style>
  <w:style w:type="paragraph" w:customStyle="1" w:styleId="TableHead">
    <w:name w:val="Table Head"/>
    <w:basedOn w:val="Normal"/>
    <w:rsid w:val="002E3181"/>
    <w:pPr>
      <w:spacing w:before="60" w:after="60"/>
    </w:pPr>
    <w:rPr>
      <w:rFonts w:ascii="Arial" w:hAnsi="Arial"/>
      <w:b/>
    </w:rPr>
  </w:style>
  <w:style w:type="paragraph" w:customStyle="1" w:styleId="TableText">
    <w:name w:val="Table Text"/>
    <w:basedOn w:val="Normal"/>
    <w:rsid w:val="002E3181"/>
    <w:pPr>
      <w:spacing w:before="60" w:after="60"/>
    </w:pPr>
    <w:rPr>
      <w:rFonts w:ascii="Arial" w:hAnsi="Arial"/>
    </w:rPr>
  </w:style>
  <w:style w:type="paragraph" w:customStyle="1" w:styleId="Rules">
    <w:name w:val="Rules"/>
    <w:basedOn w:val="Normal"/>
    <w:rsid w:val="002E3181"/>
    <w:pPr>
      <w:pBdr>
        <w:between w:val="single" w:sz="4" w:space="1" w:color="auto"/>
      </w:pBdr>
      <w:spacing w:after="100"/>
    </w:pPr>
    <w:rPr>
      <w:rFonts w:ascii="Arial" w:hAnsi="Arial"/>
    </w:rPr>
  </w:style>
  <w:style w:type="paragraph" w:customStyle="1" w:styleId="HSubhead">
    <w:name w:val="H Subhead"/>
    <w:basedOn w:val="Normal"/>
    <w:rsid w:val="002E3181"/>
    <w:pPr>
      <w:spacing w:before="480" w:after="240"/>
    </w:pPr>
    <w:rPr>
      <w:rFonts w:ascii="Arial" w:hAnsi="Arial"/>
      <w:b/>
      <w:sz w:val="28"/>
    </w:rPr>
  </w:style>
  <w:style w:type="paragraph" w:customStyle="1" w:styleId="TableBullet">
    <w:name w:val="Table Bullet"/>
    <w:basedOn w:val="Normal"/>
    <w:rsid w:val="002E3181"/>
    <w:pPr>
      <w:numPr>
        <w:numId w:val="1"/>
      </w:numPr>
      <w:spacing w:before="60" w:after="60"/>
    </w:pPr>
    <w:rPr>
      <w:rFonts w:ascii="Arial" w:hAnsi="Arial"/>
    </w:rPr>
  </w:style>
  <w:style w:type="paragraph" w:customStyle="1" w:styleId="TableHeadlge">
    <w:name w:val="Table Head lge"/>
    <w:basedOn w:val="Normal"/>
    <w:rsid w:val="002E3181"/>
    <w:pPr>
      <w:spacing w:before="60" w:after="60"/>
    </w:pPr>
    <w:rPr>
      <w:rFonts w:ascii="Arial" w:hAnsi="Arial"/>
      <w:b/>
      <w:sz w:val="28"/>
    </w:rPr>
  </w:style>
  <w:style w:type="paragraph" w:customStyle="1" w:styleId="MCQuest">
    <w:name w:val="MC Quest"/>
    <w:basedOn w:val="Normal"/>
    <w:rsid w:val="002E3181"/>
    <w:pPr>
      <w:spacing w:after="60"/>
      <w:ind w:left="425" w:hanging="425"/>
    </w:pPr>
    <w:rPr>
      <w:rFonts w:ascii="Arial" w:hAnsi="Arial"/>
    </w:rPr>
  </w:style>
  <w:style w:type="paragraph" w:customStyle="1" w:styleId="MCOption">
    <w:name w:val="MC Option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120"/>
      <w:ind w:left="425" w:hanging="425"/>
    </w:pPr>
    <w:rPr>
      <w:rFonts w:ascii="Arial" w:hAnsi="Arial"/>
    </w:rPr>
  </w:style>
  <w:style w:type="paragraph" w:customStyle="1" w:styleId="RuleIndented">
    <w:name w:val="Rule Indented"/>
    <w:basedOn w:val="Normal"/>
    <w:rsid w:val="002E3181"/>
    <w:pPr>
      <w:pBdr>
        <w:between w:val="single" w:sz="4" w:space="1" w:color="auto"/>
      </w:pBdr>
      <w:spacing w:after="100"/>
      <w:ind w:left="851"/>
    </w:pPr>
    <w:rPr>
      <w:rFonts w:ascii="Arial" w:hAnsi="Arial"/>
    </w:rPr>
  </w:style>
  <w:style w:type="paragraph" w:customStyle="1" w:styleId="MCOption6ptAft">
    <w:name w:val="MC Option 6pt Aft"/>
    <w:basedOn w:val="MCOption"/>
    <w:rsid w:val="002E3181"/>
  </w:style>
  <w:style w:type="paragraph" w:customStyle="1" w:styleId="MCOption3ptAft">
    <w:name w:val="MC Option 3 pt Aft"/>
    <w:basedOn w:val="Normal"/>
    <w:rsid w:val="002E3181"/>
    <w:pPr>
      <w:tabs>
        <w:tab w:val="left" w:pos="851"/>
        <w:tab w:val="left" w:pos="2552"/>
        <w:tab w:val="left" w:pos="2977"/>
        <w:tab w:val="left" w:pos="4678"/>
        <w:tab w:val="left" w:pos="5103"/>
        <w:tab w:val="left" w:pos="6804"/>
        <w:tab w:val="left" w:pos="7230"/>
      </w:tabs>
      <w:spacing w:after="60"/>
      <w:ind w:left="425" w:hanging="425"/>
    </w:pPr>
    <w:rPr>
      <w:rFonts w:ascii="Arial" w:hAnsi="Arial"/>
    </w:rPr>
  </w:style>
  <w:style w:type="paragraph" w:customStyle="1" w:styleId="testmarks">
    <w:name w:val="test marks"/>
    <w:basedOn w:val="Marks"/>
    <w:autoRedefine/>
    <w:rsid w:val="002E3181"/>
    <w:pPr>
      <w:widowControl w:val="0"/>
      <w:autoSpaceDE w:val="0"/>
      <w:autoSpaceDN w:val="0"/>
      <w:adjustRightInd w:val="0"/>
      <w:spacing w:before="0"/>
      <w:textAlignment w:val="baseline"/>
    </w:pPr>
    <w:rPr>
      <w:color w:val="000000"/>
    </w:rPr>
  </w:style>
  <w:style w:type="paragraph" w:customStyle="1" w:styleId="embedded">
    <w:name w:val="embedded"/>
    <w:basedOn w:val="Normal"/>
    <w:rsid w:val="002E3181"/>
    <w:pPr>
      <w:autoSpaceDE w:val="0"/>
      <w:autoSpaceDN w:val="0"/>
      <w:adjustRightInd w:val="0"/>
      <w:spacing w:before="142" w:line="289" w:lineRule="auto"/>
      <w:textAlignment w:val="center"/>
    </w:pPr>
    <w:rPr>
      <w:rFonts w:ascii="Weiss Medium" w:hAnsi="Weiss Medium"/>
      <w:color w:val="000000"/>
      <w:sz w:val="18"/>
      <w:szCs w:val="18"/>
    </w:rPr>
  </w:style>
  <w:style w:type="paragraph" w:customStyle="1" w:styleId="MarksLeftwtab">
    <w:name w:val="Marks Left w tab"/>
    <w:basedOn w:val="Marks"/>
    <w:rsid w:val="002E3181"/>
    <w:pPr>
      <w:tabs>
        <w:tab w:val="left" w:pos="426"/>
      </w:tabs>
      <w:jc w:val="left"/>
    </w:pPr>
  </w:style>
  <w:style w:type="paragraph" w:customStyle="1" w:styleId="Sol1">
    <w:name w:val="Sol 1"/>
    <w:basedOn w:val="Normal"/>
    <w:rsid w:val="002E3181"/>
    <w:pPr>
      <w:tabs>
        <w:tab w:val="left" w:pos="2127"/>
        <w:tab w:val="left" w:pos="2552"/>
      </w:tabs>
      <w:ind w:left="426" w:hanging="426"/>
    </w:pPr>
    <w:rPr>
      <w:rFonts w:ascii="Arial" w:eastAsia="MS Mincho" w:hAnsi="MS Mincho" w:cs="Arial"/>
      <w:sz w:val="18"/>
    </w:rPr>
  </w:style>
  <w:style w:type="paragraph" w:customStyle="1" w:styleId="Sol2">
    <w:name w:val="Sol 2"/>
    <w:basedOn w:val="Normal"/>
    <w:rsid w:val="002E3181"/>
    <w:pPr>
      <w:tabs>
        <w:tab w:val="left" w:pos="426"/>
        <w:tab w:val="left" w:pos="2127"/>
        <w:tab w:val="left" w:pos="2552"/>
        <w:tab w:val="left" w:pos="2977"/>
      </w:tabs>
      <w:ind w:left="709" w:hanging="709"/>
    </w:pPr>
    <w:rPr>
      <w:rFonts w:ascii="Arial" w:hAnsi="Arial"/>
      <w:sz w:val="18"/>
    </w:rPr>
  </w:style>
  <w:style w:type="character" w:customStyle="1" w:styleId="BLMtextbold">
    <w:name w:val="BLM text bold"/>
    <w:rsid w:val="002E3181"/>
    <w:rPr>
      <w:rFonts w:ascii="Arial" w:hAnsi="Arial" w:cs="Arial"/>
      <w:b/>
      <w:bCs/>
      <w:color w:val="000000"/>
      <w:spacing w:val="4"/>
      <w:w w:val="100"/>
      <w:position w:val="0"/>
      <w:sz w:val="18"/>
      <w:szCs w:val="16"/>
      <w:u w:val="none"/>
      <w:vertAlign w:val="baseline"/>
    </w:rPr>
  </w:style>
  <w:style w:type="character" w:customStyle="1" w:styleId="italictext">
    <w:name w:val="italic text"/>
    <w:rsid w:val="002E3181"/>
    <w:rPr>
      <w:i/>
      <w:iCs/>
      <w:color w:val="auto"/>
      <w:w w:val="100"/>
    </w:rPr>
  </w:style>
  <w:style w:type="paragraph" w:styleId="NoSpacing">
    <w:name w:val="No Spacing"/>
    <w:uiPriority w:val="1"/>
    <w:qFormat/>
    <w:rsid w:val="00CD3F92"/>
    <w:rPr>
      <w:rFonts w:ascii="Times New Roman" w:hAnsi="Times New Roman" w:cs="Times New Roman"/>
      <w:lang w:val="en-US"/>
    </w:rPr>
  </w:style>
  <w:style w:type="character" w:styleId="PlaceholderText">
    <w:name w:val="Placeholder Text"/>
    <w:basedOn w:val="DefaultParagraphFont"/>
    <w:uiPriority w:val="99"/>
    <w:unhideWhenUsed/>
    <w:rsid w:val="0009699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969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699D"/>
    <w:rPr>
      <w:rFonts w:ascii="Tahoma" w:eastAsia="Times New Roman" w:hAnsi="Tahoma" w:cs="Tahoma"/>
      <w:sz w:val="16"/>
      <w:szCs w:val="16"/>
      <w:lang w:val="en-GB" w:eastAsia="en-US"/>
    </w:rPr>
  </w:style>
  <w:style w:type="table" w:styleId="TableGrid">
    <w:name w:val="Table Grid"/>
    <w:basedOn w:val="TableNormal"/>
    <w:rsid w:val="0009699D"/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unhideWhenUsed/>
    <w:qFormat/>
    <w:rsid w:val="0009699D"/>
    <w:pPr>
      <w:ind w:left="720"/>
      <w:contextualSpacing/>
    </w:pPr>
  </w:style>
  <w:style w:type="character" w:customStyle="1" w:styleId="i-notetoDTOchar">
    <w:name w:val="&lt;i - note to DTO char&gt;"/>
    <w:uiPriority w:val="1"/>
    <w:rsid w:val="0009699D"/>
    <w:rPr>
      <w:rFonts w:ascii="Arial" w:hAnsi="Arial" w:cs="Arial"/>
      <w:b/>
      <w:color w:val="FF0000"/>
    </w:rPr>
  </w:style>
  <w:style w:type="paragraph" w:customStyle="1" w:styleId="i-notetoDTO">
    <w:name w:val="&lt;i - note to DTO&gt;"/>
    <w:link w:val="i-notetoDTOChar0"/>
    <w:autoRedefine/>
    <w:qFormat/>
    <w:rsid w:val="0009699D"/>
    <w:pPr>
      <w:jc w:val="center"/>
    </w:pPr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character" w:customStyle="1" w:styleId="i-notetoDTOChar0">
    <w:name w:val="&lt;i - note to DTO&gt; Char"/>
    <w:basedOn w:val="DefaultParagraphFont"/>
    <w:link w:val="i-notetoDTO"/>
    <w:rsid w:val="0009699D"/>
    <w:rPr>
      <w:rFonts w:ascii="Arial" w:eastAsia="Times New Roman" w:hAnsi="Arial" w:cs="Arial"/>
      <w:b/>
      <w:color w:val="FF0000"/>
      <w:sz w:val="28"/>
      <w:szCs w:val="28"/>
      <w:lang w:val="en-GB" w:eastAsia="en-US"/>
    </w:rPr>
  </w:style>
  <w:style w:type="paragraph" w:styleId="Footer">
    <w:name w:val="footer"/>
    <w:basedOn w:val="Normal"/>
    <w:link w:val="FooterChar"/>
    <w:uiPriority w:val="99"/>
    <w:unhideWhenUsed/>
    <w:rsid w:val="0009699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9699D"/>
    <w:rPr>
      <w:rFonts w:ascii="Times New Roman" w:eastAsia="Times New Roman" w:hAnsi="Times New Roman" w:cs="Times New Roman"/>
      <w:lang w:val="en-GB" w:eastAsia="en-US"/>
    </w:rPr>
  </w:style>
  <w:style w:type="paragraph" w:styleId="Header">
    <w:name w:val="header"/>
    <w:basedOn w:val="Normal"/>
    <w:link w:val="HeaderChar"/>
    <w:uiPriority w:val="99"/>
    <w:unhideWhenUsed/>
    <w:rsid w:val="0009699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9699D"/>
    <w:rPr>
      <w:rFonts w:ascii="Times New Roman" w:eastAsia="Times New Roman" w:hAnsi="Times New Roman" w:cs="Times New Roman"/>
      <w:lang w:val="en-GB" w:eastAsia="en-US"/>
    </w:rPr>
  </w:style>
  <w:style w:type="character" w:customStyle="1" w:styleId="Heading1Char">
    <w:name w:val="Heading 1 Char"/>
    <w:basedOn w:val="DefaultParagraphFont"/>
    <w:link w:val="Heading1"/>
    <w:uiPriority w:val="9"/>
    <w:rsid w:val="0009699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GB" w:eastAsia="en-US"/>
    </w:rPr>
  </w:style>
  <w:style w:type="character" w:customStyle="1" w:styleId="i-Acknowledgementsitalic">
    <w:name w:val="i - Acknowledgements italic"/>
    <w:uiPriority w:val="1"/>
    <w:rsid w:val="0009699D"/>
    <w:rPr>
      <w:i/>
    </w:rPr>
  </w:style>
  <w:style w:type="paragraph" w:customStyle="1" w:styleId="i-figurecaption">
    <w:name w:val="i - figure caption"/>
    <w:basedOn w:val="Normal"/>
    <w:rsid w:val="0009699D"/>
    <w:pPr>
      <w:tabs>
        <w:tab w:val="left" w:pos="1843"/>
      </w:tabs>
      <w:spacing w:before="120" w:line="340" w:lineRule="exact"/>
      <w:ind w:left="1843" w:hanging="1843"/>
    </w:pPr>
    <w:rPr>
      <w:rFonts w:ascii="Arial" w:hAnsi="Arial" w:cs="Arial"/>
      <w:bCs/>
      <w:iCs/>
      <w:lang w:val="en-AU"/>
    </w:rPr>
  </w:style>
  <w:style w:type="paragraph" w:customStyle="1" w:styleId="i-Acknowledgments">
    <w:name w:val="i - Acknowledgments"/>
    <w:basedOn w:val="i-figurecaption"/>
    <w:autoRedefine/>
    <w:rsid w:val="0009699D"/>
    <w:pPr>
      <w:overflowPunct w:val="0"/>
      <w:autoSpaceDE w:val="0"/>
      <w:autoSpaceDN w:val="0"/>
      <w:adjustRightInd w:val="0"/>
      <w:textAlignment w:val="baseline"/>
    </w:pPr>
    <w:rPr>
      <w:color w:val="403152"/>
      <w:sz w:val="20"/>
      <w:szCs w:val="20"/>
    </w:rPr>
  </w:style>
  <w:style w:type="paragraph" w:customStyle="1" w:styleId="i-bhead">
    <w:name w:val="i - b head"/>
    <w:basedOn w:val="Normal"/>
    <w:rsid w:val="0009699D"/>
    <w:pPr>
      <w:spacing w:before="75" w:after="75" w:line="360" w:lineRule="auto"/>
    </w:pPr>
    <w:rPr>
      <w:rFonts w:ascii="Verdana" w:eastAsia="Arial" w:hAnsi="Verdana" w:cs="Arial"/>
      <w:color w:val="00AEEF"/>
      <w:sz w:val="26"/>
      <w:szCs w:val="28"/>
    </w:rPr>
  </w:style>
  <w:style w:type="character" w:customStyle="1" w:styleId="i-bodytextbold">
    <w:name w:val="i - body text bold"/>
    <w:basedOn w:val="DefaultParagraphFont"/>
    <w:uiPriority w:val="1"/>
    <w:rsid w:val="0009699D"/>
    <w:rPr>
      <w:b/>
    </w:rPr>
  </w:style>
  <w:style w:type="paragraph" w:customStyle="1" w:styleId="i-bodytextfo">
    <w:name w:val="i - body text f/o"/>
    <w:basedOn w:val="Normal"/>
    <w:next w:val="Normal"/>
    <w:autoRedefine/>
    <w:qFormat/>
    <w:rsid w:val="0009699D"/>
    <w:pPr>
      <w:spacing w:before="75" w:after="75" w:line="360" w:lineRule="auto"/>
    </w:pPr>
    <w:rPr>
      <w:lang w:val="en-AU"/>
    </w:rPr>
  </w:style>
  <w:style w:type="paragraph" w:customStyle="1" w:styleId="i-bodytextindent">
    <w:name w:val="i - body text indent"/>
    <w:basedOn w:val="i-bodytextfo"/>
    <w:autoRedefine/>
    <w:qFormat/>
    <w:rsid w:val="0009699D"/>
    <w:pPr>
      <w:ind w:firstLine="225"/>
    </w:pPr>
  </w:style>
  <w:style w:type="character" w:customStyle="1" w:styleId="i-bodytextitalic">
    <w:name w:val="i - body text italic"/>
    <w:uiPriority w:val="1"/>
    <w:rsid w:val="0009699D"/>
    <w:rPr>
      <w:i/>
    </w:rPr>
  </w:style>
  <w:style w:type="paragraph" w:customStyle="1" w:styleId="i-bodytextright">
    <w:name w:val="i - body text right"/>
    <w:basedOn w:val="i-bodytextfo"/>
    <w:rsid w:val="00F04A33"/>
    <w:pPr>
      <w:suppressAutoHyphens/>
      <w:jc w:val="right"/>
    </w:pPr>
  </w:style>
  <w:style w:type="character" w:customStyle="1" w:styleId="i-bodytextsubscript">
    <w:name w:val="i - body text subscript"/>
    <w:uiPriority w:val="1"/>
    <w:rsid w:val="0009699D"/>
    <w:rPr>
      <w:vertAlign w:val="subscript"/>
    </w:rPr>
  </w:style>
  <w:style w:type="character" w:customStyle="1" w:styleId="i-bodytextsubscriptitalic">
    <w:name w:val="i - body text subscript italic"/>
    <w:uiPriority w:val="1"/>
    <w:rsid w:val="0009699D"/>
    <w:rPr>
      <w:i/>
      <w:vertAlign w:val="subscript"/>
    </w:rPr>
  </w:style>
  <w:style w:type="character" w:customStyle="1" w:styleId="i-bodytextsuperscript">
    <w:name w:val="i - body text superscript"/>
    <w:rsid w:val="0009699D"/>
    <w:rPr>
      <w:dstrike w:val="0"/>
      <w:vertAlign w:val="superscript"/>
    </w:rPr>
  </w:style>
  <w:style w:type="character" w:customStyle="1" w:styleId="i-bodytextsuperscriptitalic">
    <w:name w:val="i - body text superscript italic"/>
    <w:uiPriority w:val="1"/>
    <w:rsid w:val="0009699D"/>
    <w:rPr>
      <w:i/>
      <w:vertAlign w:val="superscript"/>
    </w:rPr>
  </w:style>
  <w:style w:type="character" w:customStyle="1" w:styleId="i-bodytexturl">
    <w:name w:val="i - body text url"/>
    <w:basedOn w:val="DefaultParagraphFont"/>
    <w:rsid w:val="0009699D"/>
    <w:rPr>
      <w:rFonts w:ascii="Arial" w:hAnsi="Arial" w:cs="Arial"/>
      <w:b/>
      <w:bCs/>
      <w:color w:val="3366FF"/>
      <w:lang w:val="en-US"/>
    </w:rPr>
  </w:style>
  <w:style w:type="paragraph" w:customStyle="1" w:styleId="i-bulletlist1">
    <w:name w:val="i - bullet list 1"/>
    <w:autoRedefine/>
    <w:qFormat/>
    <w:rsid w:val="0009699D"/>
    <w:pPr>
      <w:ind w:left="405" w:hanging="405"/>
    </w:pPr>
    <w:rPr>
      <w:rFonts w:ascii="Verdana" w:eastAsia="Times New Roman" w:hAnsi="Verdana" w:cs="Arial"/>
      <w:sz w:val="22"/>
      <w:szCs w:val="22"/>
      <w:lang w:val="en-GB" w:eastAsia="en-US"/>
    </w:rPr>
  </w:style>
  <w:style w:type="paragraph" w:customStyle="1" w:styleId="i-bulletlist2">
    <w:name w:val="i - bullet list 2"/>
    <w:basedOn w:val="Normal"/>
    <w:autoRedefine/>
    <w:rsid w:val="0009699D"/>
    <w:pPr>
      <w:spacing w:before="75" w:after="75"/>
      <w:ind w:left="709" w:hanging="283"/>
    </w:pPr>
    <w:rPr>
      <w:rFonts w:ascii="Verdana" w:hAnsi="Verdana"/>
      <w:sz w:val="22"/>
      <w:lang w:val="en-AU"/>
    </w:rPr>
  </w:style>
  <w:style w:type="paragraph" w:customStyle="1" w:styleId="i-bulletlist3">
    <w:name w:val="i - bullet list 3"/>
    <w:basedOn w:val="i-bulletlist2"/>
    <w:rsid w:val="0009699D"/>
    <w:pPr>
      <w:ind w:left="993" w:hanging="284"/>
    </w:pPr>
  </w:style>
  <w:style w:type="paragraph" w:customStyle="1" w:styleId="i-chead">
    <w:name w:val="i - c head"/>
    <w:basedOn w:val="Normal"/>
    <w:next w:val="i-bodytextfo"/>
    <w:autoRedefine/>
    <w:qFormat/>
    <w:rsid w:val="0009699D"/>
    <w:pPr>
      <w:spacing w:before="75" w:after="75"/>
    </w:pPr>
    <w:rPr>
      <w:rFonts w:ascii="Verdana" w:eastAsia="Arial" w:hAnsi="Verdana" w:cs="Arial"/>
      <w:color w:val="00AEEF"/>
      <w:szCs w:val="28"/>
    </w:rPr>
  </w:style>
  <w:style w:type="paragraph" w:customStyle="1" w:styleId="i-crossreftextfo">
    <w:name w:val="i - cross ref text f/o"/>
    <w:basedOn w:val="Normal"/>
    <w:autoRedefine/>
    <w:rsid w:val="0009699D"/>
    <w:pPr>
      <w:spacing w:after="120" w:line="280" w:lineRule="exact"/>
      <w:jc w:val="center"/>
    </w:pPr>
    <w:rPr>
      <w:rFonts w:ascii="Arial" w:eastAsia="Calibri" w:hAnsi="Arial"/>
      <w:b/>
      <w:color w:val="215868"/>
      <w:sz w:val="20"/>
      <w:szCs w:val="22"/>
      <w:lang w:val="en-AU"/>
    </w:rPr>
  </w:style>
  <w:style w:type="paragraph" w:customStyle="1" w:styleId="i-equationtext">
    <w:name w:val="i - equation text"/>
    <w:basedOn w:val="i-bodytextindent"/>
    <w:autoRedefine/>
    <w:rsid w:val="0009699D"/>
    <w:pPr>
      <w:spacing w:line="240" w:lineRule="auto"/>
      <w:ind w:firstLine="0"/>
      <w:jc w:val="center"/>
    </w:pPr>
    <w:rPr>
      <w:rFonts w:ascii="Cambria Math" w:hAnsi="Cambria Math"/>
    </w:rPr>
  </w:style>
  <w:style w:type="character" w:customStyle="1" w:styleId="i-figurecaptionitalic">
    <w:name w:val="i - figure caption italic"/>
    <w:basedOn w:val="DefaultParagraphFont"/>
    <w:uiPriority w:val="1"/>
    <w:rsid w:val="0009699D"/>
    <w:rPr>
      <w:rFonts w:ascii="NewCenturySchlbkLTStd-Roman" w:hAnsi="NewCenturySchlbkLTStd-Roman"/>
      <w:i/>
    </w:rPr>
  </w:style>
  <w:style w:type="character" w:customStyle="1" w:styleId="i-figurenumber">
    <w:name w:val="i - figure number"/>
    <w:rsid w:val="0009699D"/>
    <w:rPr>
      <w:b/>
    </w:rPr>
  </w:style>
  <w:style w:type="paragraph" w:customStyle="1" w:styleId="i-footertext">
    <w:name w:val="i - footer text"/>
    <w:basedOn w:val="Normal"/>
    <w:autoRedefine/>
    <w:rsid w:val="0009699D"/>
    <w:pPr>
      <w:tabs>
        <w:tab w:val="left" w:pos="0"/>
        <w:tab w:val="center" w:pos="5245"/>
        <w:tab w:val="right" w:pos="9639"/>
      </w:tabs>
    </w:pPr>
    <w:rPr>
      <w:rFonts w:ascii="Cambria" w:hAnsi="Cambria" w:cs="Arial"/>
      <w:sz w:val="16"/>
      <w:lang w:val="en-AU"/>
    </w:rPr>
  </w:style>
  <w:style w:type="character" w:customStyle="1" w:styleId="i-headbold">
    <w:name w:val="i - head bold"/>
    <w:uiPriority w:val="1"/>
    <w:qFormat/>
    <w:rsid w:val="0009699D"/>
    <w:rPr>
      <w:b/>
    </w:rPr>
  </w:style>
  <w:style w:type="character" w:customStyle="1" w:styleId="i-headitalic">
    <w:name w:val="i - head italic"/>
    <w:uiPriority w:val="1"/>
    <w:rsid w:val="0009699D"/>
    <w:rPr>
      <w:rFonts w:ascii="Arial" w:hAnsi="Arial"/>
      <w:i/>
    </w:rPr>
  </w:style>
  <w:style w:type="character" w:customStyle="1" w:styleId="i-headsubscript">
    <w:name w:val="i - head subscript"/>
    <w:uiPriority w:val="1"/>
    <w:rsid w:val="0009699D"/>
    <w:rPr>
      <w:rFonts w:ascii="Arial" w:hAnsi="Arial"/>
      <w:vertAlign w:val="subscript"/>
    </w:rPr>
  </w:style>
  <w:style w:type="character" w:customStyle="1" w:styleId="i-headsuperscript">
    <w:name w:val="i - head superscript"/>
    <w:uiPriority w:val="1"/>
    <w:rsid w:val="0009699D"/>
    <w:rPr>
      <w:rFonts w:ascii="Arial" w:hAnsi="Arial"/>
      <w:vertAlign w:val="superscript"/>
    </w:rPr>
  </w:style>
  <w:style w:type="paragraph" w:customStyle="1" w:styleId="i-label1">
    <w:name w:val="i - label 1"/>
    <w:basedOn w:val="Normal"/>
    <w:autoRedefine/>
    <w:rsid w:val="0009699D"/>
    <w:rPr>
      <w:color w:val="494949"/>
      <w:sz w:val="22"/>
    </w:rPr>
  </w:style>
  <w:style w:type="paragraph" w:customStyle="1" w:styleId="i-label2">
    <w:name w:val="i - label 2"/>
    <w:rsid w:val="0009699D"/>
    <w:pPr>
      <w:spacing w:before="60"/>
    </w:pPr>
    <w:rPr>
      <w:rFonts w:ascii="Arial" w:eastAsia="Times New Roman" w:hAnsi="Arial" w:cs="Times New Roman"/>
      <w:color w:val="808080"/>
      <w:sz w:val="22"/>
      <w:lang w:eastAsia="en-US"/>
    </w:rPr>
  </w:style>
  <w:style w:type="character" w:customStyle="1" w:styleId="i-label2bold">
    <w:name w:val="i - label 2 bold"/>
    <w:basedOn w:val="DefaultParagraphFont"/>
    <w:uiPriority w:val="1"/>
    <w:rsid w:val="0009699D"/>
    <w:rPr>
      <w:rFonts w:ascii="Arial Unicode MS" w:hAnsi="Arial Unicode MS"/>
      <w:b/>
      <w:sz w:val="24"/>
    </w:rPr>
  </w:style>
  <w:style w:type="character" w:customStyle="1" w:styleId="i-label2italic">
    <w:name w:val="i - label 2 italic"/>
    <w:basedOn w:val="DefaultParagraphFont"/>
    <w:uiPriority w:val="1"/>
    <w:rsid w:val="0009699D"/>
    <w:rPr>
      <w:rFonts w:ascii="Arial Unicode MS" w:hAnsi="Arial Unicode MS"/>
      <w:i/>
      <w:sz w:val="24"/>
    </w:rPr>
  </w:style>
  <w:style w:type="character" w:customStyle="1" w:styleId="i-labelbold">
    <w:name w:val="i - label bold"/>
    <w:uiPriority w:val="1"/>
    <w:rsid w:val="0009699D"/>
    <w:rPr>
      <w:b/>
    </w:rPr>
  </w:style>
  <w:style w:type="character" w:customStyle="1" w:styleId="i-labelitalic">
    <w:name w:val="i - label italic"/>
    <w:uiPriority w:val="1"/>
    <w:rsid w:val="0009699D"/>
    <w:rPr>
      <w:i/>
    </w:rPr>
  </w:style>
  <w:style w:type="character" w:customStyle="1" w:styleId="i-labelsubscript">
    <w:name w:val="i - label subscript"/>
    <w:uiPriority w:val="1"/>
    <w:rsid w:val="0009699D"/>
    <w:rPr>
      <w:vertAlign w:val="subscript"/>
    </w:rPr>
  </w:style>
  <w:style w:type="character" w:customStyle="1" w:styleId="i-labelsuperscript">
    <w:name w:val="i - label superscript"/>
    <w:uiPriority w:val="1"/>
    <w:rsid w:val="0009699D"/>
    <w:rPr>
      <w:vertAlign w:val="superscript"/>
    </w:rPr>
  </w:style>
  <w:style w:type="character" w:customStyle="1" w:styleId="i-listbold">
    <w:name w:val="i - list bold"/>
    <w:uiPriority w:val="1"/>
    <w:qFormat/>
    <w:rsid w:val="0009699D"/>
    <w:rPr>
      <w:b/>
    </w:rPr>
  </w:style>
  <w:style w:type="character" w:customStyle="1" w:styleId="i-listitalic">
    <w:name w:val="i - list italic"/>
    <w:basedOn w:val="DefaultParagraphFont"/>
    <w:uiPriority w:val="1"/>
    <w:rsid w:val="0009699D"/>
    <w:rPr>
      <w:i/>
    </w:rPr>
  </w:style>
  <w:style w:type="character" w:customStyle="1" w:styleId="i-listnumber">
    <w:name w:val="i - list number"/>
    <w:qFormat/>
    <w:rsid w:val="0009699D"/>
    <w:rPr>
      <w:rFonts w:ascii="Arial" w:hAnsi="Arial" w:cs="Arial"/>
      <w:b/>
      <w:color w:val="7030A0"/>
    </w:rPr>
  </w:style>
  <w:style w:type="character" w:customStyle="1" w:styleId="i-listsubscript">
    <w:name w:val="i - list subscript"/>
    <w:uiPriority w:val="1"/>
    <w:rsid w:val="0009699D"/>
    <w:rPr>
      <w:vertAlign w:val="subscript"/>
    </w:rPr>
  </w:style>
  <w:style w:type="character" w:customStyle="1" w:styleId="i-listsubscriptitalic">
    <w:name w:val="i - list subscript italic"/>
    <w:uiPriority w:val="1"/>
    <w:rsid w:val="0009699D"/>
    <w:rPr>
      <w:rFonts w:ascii="Verdana" w:hAnsi="Verdana"/>
      <w:i/>
      <w:vertAlign w:val="subscript"/>
    </w:rPr>
  </w:style>
  <w:style w:type="character" w:customStyle="1" w:styleId="i-listsuperscript">
    <w:name w:val="i - list superscript"/>
    <w:uiPriority w:val="1"/>
    <w:rsid w:val="0009699D"/>
    <w:rPr>
      <w:vertAlign w:val="superscript"/>
    </w:rPr>
  </w:style>
  <w:style w:type="character" w:customStyle="1" w:styleId="i-listsuperscriptitalic">
    <w:name w:val="i - list superscript italic"/>
    <w:uiPriority w:val="1"/>
    <w:rsid w:val="0009699D"/>
    <w:rPr>
      <w:rFonts w:ascii="Verdana" w:hAnsi="Verdana"/>
      <w:i/>
      <w:vertAlign w:val="superscript"/>
    </w:rPr>
  </w:style>
  <w:style w:type="character" w:customStyle="1" w:styleId="i-listurl">
    <w:name w:val="i - list url"/>
    <w:basedOn w:val="DefaultParagraphFont"/>
    <w:uiPriority w:val="1"/>
    <w:rsid w:val="0009699D"/>
    <w:rPr>
      <w:rFonts w:ascii="Verdana" w:hAnsi="Verdana"/>
      <w:b/>
      <w:color w:val="31849B"/>
    </w:rPr>
  </w:style>
  <w:style w:type="paragraph" w:customStyle="1" w:styleId="i-numberedlist1">
    <w:name w:val="i - numbered list 1"/>
    <w:autoRedefine/>
    <w:qFormat/>
    <w:rsid w:val="00F04A33"/>
    <w:pPr>
      <w:spacing w:before="75" w:after="75"/>
      <w:ind w:left="405" w:hanging="405"/>
    </w:pPr>
    <w:rPr>
      <w:rFonts w:ascii="Verdana" w:eastAsia="Times New Roman" w:hAnsi="Verdana" w:cs="Times New Roman"/>
      <w:sz w:val="22"/>
      <w:szCs w:val="22"/>
      <w:lang w:val="en-GB" w:eastAsia="en-US"/>
    </w:rPr>
  </w:style>
  <w:style w:type="paragraph" w:customStyle="1" w:styleId="i-numberedlist1indent">
    <w:name w:val="i - numbered list 1 indent"/>
    <w:basedOn w:val="i-numberedlist1"/>
    <w:autoRedefine/>
    <w:rsid w:val="0009699D"/>
    <w:pPr>
      <w:ind w:firstLine="315"/>
    </w:pPr>
  </w:style>
  <w:style w:type="paragraph" w:customStyle="1" w:styleId="i-numberedlist1indentfo">
    <w:name w:val="i - numbered list 1 indent f/o"/>
    <w:basedOn w:val="i-numberedlist1indent"/>
    <w:rsid w:val="0009699D"/>
    <w:pPr>
      <w:spacing w:before="120"/>
      <w:ind w:left="403" w:firstLine="0"/>
    </w:pPr>
  </w:style>
  <w:style w:type="paragraph" w:customStyle="1" w:styleId="i-numberedlist1a">
    <w:name w:val="i - numbered list 1a"/>
    <w:basedOn w:val="Normal"/>
    <w:autoRedefine/>
    <w:qFormat/>
    <w:rsid w:val="00F04A33"/>
    <w:pPr>
      <w:tabs>
        <w:tab w:val="left" w:pos="425"/>
        <w:tab w:val="left" w:pos="709"/>
        <w:tab w:val="left" w:pos="993"/>
      </w:tabs>
      <w:spacing w:before="75" w:after="75"/>
      <w:ind w:left="720" w:hanging="720"/>
    </w:pPr>
    <w:rPr>
      <w:rFonts w:ascii="Verdana" w:hAnsi="Verdana"/>
      <w:sz w:val="22"/>
      <w:szCs w:val="22"/>
    </w:rPr>
  </w:style>
  <w:style w:type="paragraph" w:customStyle="1" w:styleId="i-numberedlist1ai">
    <w:name w:val="i - numbered list 1ai"/>
    <w:basedOn w:val="i-numberedlist1a"/>
    <w:autoRedefine/>
    <w:rsid w:val="0009699D"/>
    <w:pPr>
      <w:tabs>
        <w:tab w:val="clear" w:pos="993"/>
        <w:tab w:val="left" w:pos="1038"/>
      </w:tabs>
      <w:ind w:left="1038" w:hanging="1038"/>
    </w:pPr>
  </w:style>
  <w:style w:type="paragraph" w:customStyle="1" w:styleId="i-numberedlist2">
    <w:name w:val="i - numbered list 2"/>
    <w:basedOn w:val="i-numberedlist1"/>
    <w:autoRedefine/>
    <w:qFormat/>
    <w:rsid w:val="00F04A33"/>
    <w:pPr>
      <w:ind w:left="709" w:hanging="284"/>
    </w:pPr>
  </w:style>
  <w:style w:type="paragraph" w:customStyle="1" w:styleId="i-numberedlist2indentfo">
    <w:name w:val="i - numbered list 2 indent f/o"/>
    <w:basedOn w:val="i-numberedlist1indentfo"/>
    <w:rsid w:val="0009699D"/>
    <w:pPr>
      <w:ind w:left="720"/>
    </w:pPr>
  </w:style>
  <w:style w:type="paragraph" w:customStyle="1" w:styleId="i-numberedlist2a">
    <w:name w:val="i - numbered list 2a"/>
    <w:basedOn w:val="i-numberedlist1a"/>
    <w:rsid w:val="0009699D"/>
    <w:pPr>
      <w:ind w:left="1038" w:hanging="612"/>
    </w:pPr>
  </w:style>
  <w:style w:type="paragraph" w:customStyle="1" w:styleId="i-numberedlist3">
    <w:name w:val="i - numbered list 3"/>
    <w:basedOn w:val="i-numberedlist2"/>
    <w:autoRedefine/>
    <w:rsid w:val="0009699D"/>
    <w:pPr>
      <w:ind w:left="1038" w:hanging="318"/>
    </w:pPr>
  </w:style>
  <w:style w:type="paragraph" w:customStyle="1" w:styleId="i-numberedlist3indentfo">
    <w:name w:val="i - numbered list 3 indent f/o"/>
    <w:basedOn w:val="i-numberedlist3"/>
    <w:rsid w:val="0009699D"/>
    <w:pPr>
      <w:ind w:firstLine="0"/>
    </w:pPr>
    <w:rPr>
      <w:rFonts w:eastAsia="ITCAvantGardeStd-Bk"/>
      <w:i/>
    </w:rPr>
  </w:style>
  <w:style w:type="character" w:customStyle="1" w:styleId="i-safetytextbold">
    <w:name w:val="i - safety text bold"/>
    <w:rsid w:val="0009699D"/>
    <w:rPr>
      <w:rFonts w:ascii="Arial" w:hAnsi="Arial"/>
      <w:b/>
      <w:color w:val="700000"/>
      <w:sz w:val="20"/>
    </w:rPr>
  </w:style>
  <w:style w:type="paragraph" w:customStyle="1" w:styleId="i-safetytextfo">
    <w:name w:val="i - safety text f/o"/>
    <w:basedOn w:val="Normal"/>
    <w:autoRedefine/>
    <w:rsid w:val="0009699D"/>
    <w:pPr>
      <w:spacing w:before="45"/>
      <w:ind w:left="60" w:right="60"/>
    </w:pPr>
    <w:rPr>
      <w:rFonts w:ascii="Arial" w:hAnsi="Arial" w:cs="Courier New"/>
      <w:color w:val="700000"/>
      <w:sz w:val="20"/>
      <w:lang w:val="en-AU"/>
    </w:rPr>
  </w:style>
  <w:style w:type="paragraph" w:customStyle="1" w:styleId="i-subhead">
    <w:name w:val="i - subhead"/>
    <w:basedOn w:val="Normal"/>
    <w:autoRedefine/>
    <w:rsid w:val="0009699D"/>
    <w:pPr>
      <w:spacing w:before="120" w:line="360" w:lineRule="auto"/>
      <w:ind w:left="397" w:hanging="397"/>
    </w:pPr>
    <w:rPr>
      <w:rFonts w:ascii="Verdana" w:eastAsia="Calibri" w:hAnsi="Verdana"/>
      <w:color w:val="E36C0A"/>
      <w:sz w:val="22"/>
      <w:lang w:val="en-AU"/>
    </w:rPr>
  </w:style>
  <w:style w:type="paragraph" w:customStyle="1" w:styleId="i-tablecaption">
    <w:name w:val="i - table caption"/>
    <w:basedOn w:val="i-figurecaption"/>
    <w:rsid w:val="0009699D"/>
  </w:style>
  <w:style w:type="paragraph" w:customStyle="1" w:styleId="i-tablecolumnheadalignedleft">
    <w:name w:val="i - table column head aligned left"/>
    <w:basedOn w:val="Normal"/>
    <w:autoRedefine/>
    <w:rsid w:val="005B3088"/>
    <w:pPr>
      <w:spacing w:before="30" w:after="30" w:line="280" w:lineRule="exact"/>
    </w:pPr>
    <w:rPr>
      <w:rFonts w:ascii="Arial" w:hAnsi="Arial" w:cs="Arial"/>
      <w:b/>
      <w:sz w:val="22"/>
      <w:szCs w:val="22"/>
    </w:rPr>
  </w:style>
  <w:style w:type="paragraph" w:customStyle="1" w:styleId="i-tablecolumnheadcentred">
    <w:name w:val="i - table column head centred"/>
    <w:basedOn w:val="i-tablecolumnheadalignedleft"/>
    <w:autoRedefine/>
    <w:rsid w:val="0009699D"/>
    <w:pPr>
      <w:jc w:val="center"/>
    </w:pPr>
    <w:rPr>
      <w:rFonts w:eastAsia="ITCAvantGardeStd-Bk"/>
      <w:lang w:eastAsia="en-AU"/>
    </w:rPr>
  </w:style>
  <w:style w:type="paragraph" w:customStyle="1" w:styleId="i-tabletext">
    <w:name w:val="i - table text"/>
    <w:autoRedefine/>
    <w:qFormat/>
    <w:rsid w:val="0009699D"/>
    <w:pPr>
      <w:spacing w:before="30" w:after="30"/>
    </w:pPr>
    <w:rPr>
      <w:rFonts w:ascii="Times New Roman" w:eastAsia="ITCAvantGardeStd-Bk" w:hAnsi="Times New Roman" w:cs="Times New Roman"/>
      <w:position w:val="-12"/>
      <w:lang w:val="en-GB"/>
    </w:rPr>
  </w:style>
  <w:style w:type="paragraph" w:customStyle="1" w:styleId="i-tablecolumntextcentred">
    <w:name w:val="i - table column text centred"/>
    <w:basedOn w:val="i-tabletext"/>
    <w:rsid w:val="0009699D"/>
    <w:pPr>
      <w:jc w:val="center"/>
    </w:pPr>
  </w:style>
  <w:style w:type="character" w:customStyle="1" w:styleId="i-tablenumber">
    <w:name w:val="i - table number"/>
    <w:rsid w:val="0009699D"/>
    <w:rPr>
      <w:rFonts w:ascii="Arial" w:hAnsi="Arial"/>
      <w:b/>
      <w:sz w:val="22"/>
    </w:rPr>
  </w:style>
  <w:style w:type="paragraph" w:customStyle="1" w:styleId="i-tabletextalignedright">
    <w:name w:val="i - table text aligned right"/>
    <w:basedOn w:val="i-tabletext"/>
    <w:autoRedefine/>
    <w:rsid w:val="0009699D"/>
    <w:pPr>
      <w:jc w:val="right"/>
    </w:pPr>
    <w:rPr>
      <w:rFonts w:eastAsia="Calibri"/>
    </w:rPr>
  </w:style>
  <w:style w:type="character" w:customStyle="1" w:styleId="i-tabletextbold">
    <w:name w:val="i - table text bold"/>
    <w:rsid w:val="0009699D"/>
    <w:rPr>
      <w:rFonts w:ascii="Arial" w:hAnsi="Arial"/>
      <w:b/>
      <w:sz w:val="22"/>
    </w:rPr>
  </w:style>
  <w:style w:type="paragraph" w:customStyle="1" w:styleId="i-tabletextbulletlist">
    <w:name w:val="i - table text bullet list"/>
    <w:basedOn w:val="Normal"/>
    <w:rsid w:val="0009699D"/>
    <w:pPr>
      <w:spacing w:before="120" w:after="120" w:line="260" w:lineRule="exact"/>
      <w:ind w:left="454" w:hanging="454"/>
    </w:pPr>
    <w:rPr>
      <w:rFonts w:ascii="Arial" w:eastAsia="ArialUnicodeMS" w:hAnsi="Arial" w:cs="Arial"/>
      <w:sz w:val="20"/>
      <w:szCs w:val="20"/>
      <w:lang w:val="en-AU"/>
    </w:rPr>
  </w:style>
  <w:style w:type="character" w:customStyle="1" w:styleId="i-tabletextitalic">
    <w:name w:val="i - table text italic"/>
    <w:rsid w:val="0009699D"/>
    <w:rPr>
      <w:rFonts w:ascii="Times New Roman" w:hAnsi="Times New Roman"/>
      <w:i/>
      <w:sz w:val="22"/>
    </w:rPr>
  </w:style>
  <w:style w:type="paragraph" w:customStyle="1" w:styleId="i-tabletextnumberedlist">
    <w:name w:val="i - table text numbered list"/>
    <w:basedOn w:val="i-tabletextbulletlist"/>
    <w:rsid w:val="0009699D"/>
  </w:style>
  <w:style w:type="character" w:customStyle="1" w:styleId="i-tabletextsubscript">
    <w:name w:val="i - table text subscript"/>
    <w:uiPriority w:val="1"/>
    <w:rsid w:val="0009699D"/>
    <w:rPr>
      <w:vertAlign w:val="subscript"/>
    </w:rPr>
  </w:style>
  <w:style w:type="character" w:customStyle="1" w:styleId="i-tabletextsubscriptitalic">
    <w:name w:val="i - table text subscript italic"/>
    <w:uiPriority w:val="1"/>
    <w:rsid w:val="0009699D"/>
    <w:rPr>
      <w:i/>
      <w:vertAlign w:val="subscript"/>
    </w:rPr>
  </w:style>
  <w:style w:type="character" w:customStyle="1" w:styleId="i-tabletextsuperscript">
    <w:name w:val="i - table text superscript"/>
    <w:rsid w:val="0009699D"/>
    <w:rPr>
      <w:vertAlign w:val="superscript"/>
    </w:rPr>
  </w:style>
  <w:style w:type="character" w:customStyle="1" w:styleId="i-tabletextsuperscriptitalic">
    <w:name w:val="i - table text superscript italic"/>
    <w:uiPriority w:val="1"/>
    <w:rsid w:val="0009699D"/>
    <w:rPr>
      <w:i/>
      <w:vertAlign w:val="superscript"/>
    </w:rPr>
  </w:style>
  <w:style w:type="paragraph" w:customStyle="1" w:styleId="i-TBtablecolumnhead">
    <w:name w:val="i - TB table column head"/>
    <w:basedOn w:val="Normal"/>
    <w:qFormat/>
    <w:rsid w:val="0009699D"/>
    <w:pPr>
      <w:spacing w:line="210" w:lineRule="exact"/>
      <w:jc w:val="center"/>
    </w:pPr>
    <w:rPr>
      <w:rFonts w:ascii="Arial" w:eastAsia="Cambria" w:hAnsi="Arial"/>
      <w:b/>
      <w:sz w:val="19"/>
      <w:szCs w:val="22"/>
    </w:rPr>
  </w:style>
  <w:style w:type="paragraph" w:customStyle="1" w:styleId="i-TBtabletext">
    <w:name w:val="i - TB table text"/>
    <w:basedOn w:val="Normal"/>
    <w:autoRedefine/>
    <w:qFormat/>
    <w:rsid w:val="0009699D"/>
    <w:pPr>
      <w:spacing w:line="210" w:lineRule="exact"/>
    </w:pPr>
    <w:rPr>
      <w:rFonts w:ascii="Arial" w:eastAsia="Cambria" w:hAnsi="Arial"/>
      <w:sz w:val="19"/>
      <w:szCs w:val="22"/>
    </w:rPr>
  </w:style>
  <w:style w:type="paragraph" w:customStyle="1" w:styleId="i-WEB20head">
    <w:name w:val="i - WEB 2.0 head"/>
    <w:autoRedefine/>
    <w:rsid w:val="0009699D"/>
    <w:rPr>
      <w:rFonts w:ascii="Arial" w:eastAsia="Times New Roman" w:hAnsi="Arial" w:cs="Times New Roman"/>
      <w:b/>
      <w:color w:val="00AEEF"/>
      <w:w w:val="117"/>
      <w:sz w:val="22"/>
      <w:lang w:eastAsia="en-US"/>
    </w:rPr>
  </w:style>
  <w:style w:type="paragraph" w:customStyle="1" w:styleId="i-WEB20">
    <w:name w:val="i - WEB 2.0"/>
    <w:basedOn w:val="i-WEB20head"/>
    <w:autoRedefine/>
    <w:rsid w:val="0009699D"/>
    <w:pPr>
      <w:spacing w:before="45"/>
    </w:pPr>
    <w:rPr>
      <w:b w:val="0"/>
      <w:color w:val="auto"/>
    </w:rPr>
  </w:style>
  <w:style w:type="paragraph" w:customStyle="1" w:styleId="i-worksheetpersonaldetails">
    <w:name w:val="i - worksheet personal details"/>
    <w:basedOn w:val="Normal"/>
    <w:rsid w:val="0009699D"/>
    <w:pPr>
      <w:tabs>
        <w:tab w:val="left" w:pos="6742"/>
      </w:tabs>
      <w:spacing w:before="15" w:line="401" w:lineRule="auto"/>
      <w:ind w:left="585" w:right="1380" w:hanging="585"/>
    </w:pPr>
    <w:rPr>
      <w:rFonts w:ascii="Arial" w:eastAsia="Calibri" w:hAnsi="Arial" w:cs="Arial"/>
      <w:b/>
      <w:bCs/>
      <w:color w:val="929292"/>
      <w:position w:val="-6"/>
      <w:sz w:val="18"/>
      <w:szCs w:val="22"/>
      <w:lang w:val="en-AU"/>
    </w:rPr>
  </w:style>
  <w:style w:type="paragraph" w:customStyle="1" w:styleId="i-worksheettitle">
    <w:name w:val="i - worksheet title"/>
    <w:autoRedefine/>
    <w:rsid w:val="0009699D"/>
    <w:pPr>
      <w:spacing w:before="120" w:line="640" w:lineRule="exact"/>
    </w:pPr>
    <w:rPr>
      <w:rFonts w:ascii="Arial" w:eastAsia="Times New Roman" w:hAnsi="Arial" w:cs="Arial"/>
      <w:b/>
      <w:color w:val="85B537"/>
      <w:sz w:val="50"/>
      <w:szCs w:val="50"/>
      <w:lang w:val="en-GB" w:eastAsia="en-US"/>
    </w:rPr>
  </w:style>
  <w:style w:type="paragraph" w:customStyle="1" w:styleId="i-worksheettype">
    <w:name w:val="i - worksheet type"/>
    <w:autoRedefine/>
    <w:rsid w:val="0009699D"/>
    <w:pPr>
      <w:shd w:val="clear" w:color="auto" w:fill="00AEEF"/>
    </w:pPr>
    <w:rPr>
      <w:rFonts w:ascii="Arial" w:eastAsia="Calibri" w:hAnsi="Arial" w:cs="Arial"/>
      <w:b/>
      <w:color w:val="FFFFFF"/>
      <w:sz w:val="30"/>
      <w:szCs w:val="3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customXml" Target="../customXml/item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customXml" Target="../customXml/item4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D30DEBF7E8BEF4BA396B592152DA228" ma:contentTypeVersion="23" ma:contentTypeDescription="Create a new document." ma:contentTypeScope="" ma:versionID="c99ea7ec073bb56e4046c71651e8c57d">
  <xsd:schema xmlns:xsd="http://www.w3.org/2001/XMLSchema" xmlns:xs="http://www.w3.org/2001/XMLSchema" xmlns:p="http://schemas.microsoft.com/office/2006/metadata/properties" xmlns:ns1="http://schemas.microsoft.com/sharepoint/v3" xmlns:ns2="776f451b-789d-4c8f-af74-3c000e6cce27" xmlns:ns3="00896bbc-7f86-448f-ab6b-109e07409180" targetNamespace="http://schemas.microsoft.com/office/2006/metadata/properties" ma:root="true" ma:fieldsID="e754bb5c132b05dabb07f70971e213a2" ns1:_="" ns2:_="" ns3:_="">
    <xsd:import namespace="http://schemas.microsoft.com/sharepoint/v3"/>
    <xsd:import namespace="776f451b-789d-4c8f-af74-3c000e6cce27"/>
    <xsd:import namespace="00896bbc-7f86-448f-ab6b-109e07409180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ingHintHash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EventHashCode" minOccurs="0"/>
                <xsd:element ref="ns3:MediaServiceGenerationTime" minOccurs="0"/>
                <xsd:element ref="ns3:MediaServiceOCR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1:_ip_UnifiedCompliancePolicyProperties" minOccurs="0"/>
                <xsd:element ref="ns1:_ip_UnifiedCompliancePolicyUIAction" minOccurs="0"/>
                <xsd:element ref="ns3:MediaLengthInSeconds" minOccurs="0"/>
                <xsd:element ref="ns3:lcf76f155ced4ddcb4097134ff3c332f" minOccurs="0"/>
                <xsd:element ref="ns2:TaxCatchAll" minOccurs="0"/>
                <xsd:element ref="ns3:MediaServiceSearchProperties" minOccurs="0"/>
                <xsd:element ref="ns3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3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4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6f451b-789d-4c8f-af74-3c000e6cce2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1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2" nillable="true" ma:displayName="Last Shared By Time" ma:description="" ma:internalName="LastSharedByTime" ma:readOnly="true">
      <xsd:simpleType>
        <xsd:restriction base="dms:DateTime"/>
      </xsd:simpleType>
    </xsd:element>
    <xsd:element name="TaxCatchAll" ma:index="28" nillable="true" ma:displayName="Taxonomy Catch All Column" ma:hidden="true" ma:list="{40edb284-b2af-4982-87ad-a11fa734b163}" ma:internalName="TaxCatchAll" ma:showField="CatchAllData" ma:web="776f451b-789d-4c8f-af74-3c000e6cce2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896bbc-7f86-448f-ab6b-109e0740918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5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6" nillable="true" ma:displayName="MediaServiceAutoTags" ma:description="" ma:internalName="MediaServiceAutoTags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2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22" nillable="true" ma:displayName="Location" ma:internalName="MediaServiceLocation" ma:readOnly="true">
      <xsd:simpleType>
        <xsd:restriction base="dms:Text"/>
      </xsd:simpleType>
    </xsd:element>
    <xsd:element name="MediaLengthInSeconds" ma:index="25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7" nillable="true" ma:taxonomy="true" ma:internalName="lcf76f155ced4ddcb4097134ff3c332f" ma:taxonomyFieldName="MediaServiceImageTags" ma:displayName="Image Tags" ma:readOnly="false" ma:fieldId="{5cf76f15-5ced-4ddc-b409-7134ff3c332f}" ma:taxonomyMulti="true" ma:sspId="807d7447-0f6d-4322-8bac-43da6d24e0c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SearchProperties" ma:index="29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3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TaxCatchAll xmlns="776f451b-789d-4c8f-af74-3c000e6cce27" xsi:nil="true"/>
    <lcf76f155ced4ddcb4097134ff3c332f xmlns="00896bbc-7f86-448f-ab6b-109e07409180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1376E250-6724-4553-96A9-13D210E7B2D4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6E3D0073-E58E-4332-9B2A-B4C978C1C015}"/>
</file>

<file path=customXml/itemProps3.xml><?xml version="1.0" encoding="utf-8"?>
<ds:datastoreItem xmlns:ds="http://schemas.openxmlformats.org/officeDocument/2006/customXml" ds:itemID="{EAC8B8BA-49F5-4384-A74B-058E02E0C383}"/>
</file>

<file path=customXml/itemProps4.xml><?xml version="1.0" encoding="utf-8"?>
<ds:datastoreItem xmlns:ds="http://schemas.openxmlformats.org/officeDocument/2006/customXml" ds:itemID="{1589FC7B-B665-42FA-87A1-285BA89A8F6E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717</Words>
  <Characters>4089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ace Christian School</Company>
  <LinksUpToDate>false</LinksUpToDate>
  <CharactersWithSpaces>47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Gregory</dc:creator>
  <cp:lastModifiedBy>Nick Marston</cp:lastModifiedBy>
  <cp:revision>4</cp:revision>
  <cp:lastPrinted>2015-01-11T08:38:00Z</cp:lastPrinted>
  <dcterms:created xsi:type="dcterms:W3CDTF">2016-01-29T06:47:00Z</dcterms:created>
  <dcterms:modified xsi:type="dcterms:W3CDTF">2018-10-31T0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D30DEBF7E8BEF4BA396B592152DA228</vt:lpwstr>
  </property>
</Properties>
</file>